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B042A4" w14:textId="5564E3DD" w:rsidR="00297928" w:rsidRPr="00035C08" w:rsidRDefault="004A0DA0" w:rsidP="004A0DA0">
      <w:pPr>
        <w:pStyle w:val="c18"/>
        <w:shd w:val="clear" w:color="auto" w:fill="FFFFFF"/>
        <w:spacing w:before="0" w:beforeAutospacing="0" w:after="0" w:afterAutospacing="0"/>
        <w:rPr>
          <w:rStyle w:val="c24"/>
          <w:b/>
          <w:color w:val="000000"/>
          <w:sz w:val="28"/>
          <w:szCs w:val="28"/>
        </w:rPr>
        <w:sectPr w:rsidR="00297928" w:rsidRPr="00035C08" w:rsidSect="00297928">
          <w:footerReference w:type="default" r:id="rId7"/>
          <w:pgSz w:w="11906" w:h="16838"/>
          <w:pgMar w:top="1134" w:right="850" w:bottom="1134" w:left="1701" w:header="709" w:footer="130" w:gutter="0"/>
          <w:cols w:space="708"/>
          <w:docGrid w:linePitch="360"/>
        </w:sectPr>
      </w:pPr>
      <w:r w:rsidRPr="004A0DA0">
        <w:rPr>
          <w:rStyle w:val="c24"/>
          <w:b/>
          <w:noProof/>
          <w:color w:val="000000"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0B78B24F" wp14:editId="02AF5E47">
            <wp:simplePos x="0" y="0"/>
            <wp:positionH relativeFrom="margin">
              <wp:posOffset>-1057275</wp:posOffset>
            </wp:positionH>
            <wp:positionV relativeFrom="margin">
              <wp:posOffset>-809625</wp:posOffset>
            </wp:positionV>
            <wp:extent cx="7578090" cy="1042035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8090" cy="1042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F9677E" w14:textId="77777777" w:rsidR="00297928" w:rsidRDefault="00297928" w:rsidP="00297928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297928">
        <w:rPr>
          <w:b/>
          <w:color w:val="000000"/>
          <w:sz w:val="28"/>
          <w:szCs w:val="28"/>
        </w:rPr>
        <w:lastRenderedPageBreak/>
        <w:t>Пояснительная записка</w:t>
      </w:r>
    </w:p>
    <w:p w14:paraId="5304256A" w14:textId="77777777" w:rsidR="00297928" w:rsidRDefault="00297928" w:rsidP="00297928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297928">
        <w:rPr>
          <w:color w:val="000000"/>
          <w:sz w:val="28"/>
          <w:szCs w:val="28"/>
        </w:rPr>
        <w:t>Основной задачей обучения математике в школе является сознательное овладение учащимися системой математических знаний и умений, необходимых в повседневной жизни. Овладение практически любой современной профессией требует тех или иных знаний по математике.</w:t>
      </w:r>
      <w:r w:rsidR="00E51DCB">
        <w:rPr>
          <w:color w:val="000000"/>
          <w:sz w:val="28"/>
          <w:szCs w:val="28"/>
        </w:rPr>
        <w:t xml:space="preserve"> Актуальной задачей и миссией школы является определенный портрет выпускника на выходе, имеющем качественные знания по предмету и высокий потенциал в реализации задуманных целей. Задача преподавателя - предметника реализовать не только психолого-педагогическую функцию, но и непосредственно обеспечить ученика всем необходимым набором знаний и умений, которые в дальнейшем он сможет применить и доказать на основном государственном экзамене (ОГЭ). </w:t>
      </w:r>
    </w:p>
    <w:p w14:paraId="611C28C6" w14:textId="77777777" w:rsidR="00E51DCB" w:rsidRDefault="00E51DCB" w:rsidP="00297928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51DCB">
        <w:rPr>
          <w:color w:val="000000"/>
          <w:sz w:val="28"/>
          <w:szCs w:val="28"/>
        </w:rPr>
        <w:t>Данная программа курса предназначена для обучающихся 9-х классов общеобразовательных учреждений и рассчитана на 34 часа</w:t>
      </w:r>
      <w:r w:rsidR="00A82831">
        <w:rPr>
          <w:color w:val="000000"/>
          <w:sz w:val="28"/>
          <w:szCs w:val="28"/>
        </w:rPr>
        <w:t>, 1 час в неделю</w:t>
      </w:r>
      <w:r w:rsidRPr="00E51DCB">
        <w:rPr>
          <w:color w:val="000000"/>
          <w:sz w:val="28"/>
          <w:szCs w:val="28"/>
        </w:rPr>
        <w:t>. Она предназначена для повышения эффективности подготовки обучающихся 9 класса к основному государственному экзамену по математике за курс основной школы и предусматривает их подготовку к дальнейшему обучению в средней школе.</w:t>
      </w:r>
    </w:p>
    <w:p w14:paraId="105528E5" w14:textId="77777777" w:rsidR="00E51DCB" w:rsidRDefault="00E51DCB" w:rsidP="00297928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51DCB">
        <w:rPr>
          <w:color w:val="000000"/>
          <w:sz w:val="28"/>
          <w:szCs w:val="28"/>
        </w:rPr>
        <w:t xml:space="preserve">Программой школьного курса математики не предусмотрены обобщение и систематизация знаний по различным разделам, полученных учащимися за весь период обучения с 5 по 9 класс. </w:t>
      </w:r>
      <w:r w:rsidR="00035154">
        <w:rPr>
          <w:color w:val="000000"/>
          <w:sz w:val="28"/>
          <w:szCs w:val="28"/>
        </w:rPr>
        <w:t>К</w:t>
      </w:r>
      <w:r w:rsidRPr="00E51DCB">
        <w:rPr>
          <w:color w:val="000000"/>
          <w:sz w:val="28"/>
          <w:szCs w:val="28"/>
        </w:rPr>
        <w:t>урс «</w:t>
      </w:r>
      <w:r>
        <w:rPr>
          <w:color w:val="000000"/>
          <w:sz w:val="28"/>
          <w:szCs w:val="28"/>
        </w:rPr>
        <w:t>ОГЭ на отлично</w:t>
      </w:r>
      <w:r w:rsidRPr="00E51DCB">
        <w:rPr>
          <w:color w:val="000000"/>
          <w:sz w:val="28"/>
          <w:szCs w:val="28"/>
        </w:rPr>
        <w:t>» позволит систематизировать и углубить знания учащихся по различным разделам курса математики основной школы (</w:t>
      </w:r>
      <w:r>
        <w:rPr>
          <w:color w:val="000000"/>
          <w:sz w:val="28"/>
          <w:szCs w:val="28"/>
        </w:rPr>
        <w:t xml:space="preserve">арифметике, алгебре, статистике, </w:t>
      </w:r>
      <w:r w:rsidRPr="00E51DCB">
        <w:rPr>
          <w:color w:val="000000"/>
          <w:sz w:val="28"/>
          <w:szCs w:val="28"/>
        </w:rPr>
        <w:t>теории вероятностей</w:t>
      </w:r>
      <w:r>
        <w:rPr>
          <w:color w:val="000000"/>
          <w:sz w:val="28"/>
          <w:szCs w:val="28"/>
        </w:rPr>
        <w:t xml:space="preserve"> и </w:t>
      </w:r>
      <w:r w:rsidRPr="00E51DCB">
        <w:rPr>
          <w:color w:val="000000"/>
          <w:sz w:val="28"/>
          <w:szCs w:val="28"/>
        </w:rPr>
        <w:t>геометрии).</w:t>
      </w:r>
      <w:r>
        <w:rPr>
          <w:color w:val="000000"/>
          <w:sz w:val="28"/>
          <w:szCs w:val="28"/>
        </w:rPr>
        <w:t xml:space="preserve"> </w:t>
      </w:r>
    </w:p>
    <w:p w14:paraId="2E0EA16C" w14:textId="1E229328" w:rsidR="00E51DCB" w:rsidRDefault="00035154" w:rsidP="00297928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</w:t>
      </w:r>
      <w:r w:rsidR="00E51DCB">
        <w:rPr>
          <w:color w:val="000000"/>
          <w:sz w:val="28"/>
          <w:szCs w:val="28"/>
        </w:rPr>
        <w:t xml:space="preserve">урс «ОГЭ на отлично» </w:t>
      </w:r>
      <w:r w:rsidR="00E51DCB" w:rsidRPr="00E51DCB">
        <w:rPr>
          <w:color w:val="000000"/>
          <w:sz w:val="28"/>
          <w:szCs w:val="28"/>
        </w:rPr>
        <w:t xml:space="preserve">направлен на восполнение недостающих знаний, отработку приемов решения заданий различных типов и уровней сложности вне зависимости от формулировки, а также отработку типовых заданий </w:t>
      </w:r>
      <w:r w:rsidR="00E51DCB">
        <w:rPr>
          <w:color w:val="000000"/>
          <w:sz w:val="28"/>
          <w:szCs w:val="28"/>
        </w:rPr>
        <w:t>ОГЭ</w:t>
      </w:r>
      <w:r w:rsidR="00E51DCB" w:rsidRPr="00E51DCB">
        <w:rPr>
          <w:color w:val="000000"/>
          <w:sz w:val="28"/>
          <w:szCs w:val="28"/>
        </w:rPr>
        <w:t xml:space="preserve"> по математике на тестовом материале. </w:t>
      </w:r>
      <w:r>
        <w:rPr>
          <w:color w:val="000000"/>
          <w:sz w:val="28"/>
          <w:szCs w:val="28"/>
        </w:rPr>
        <w:t xml:space="preserve">Программа </w:t>
      </w:r>
      <w:r w:rsidR="00130108">
        <w:rPr>
          <w:color w:val="000000"/>
          <w:sz w:val="28"/>
          <w:szCs w:val="28"/>
        </w:rPr>
        <w:t xml:space="preserve"> курса</w:t>
      </w:r>
      <w:r>
        <w:rPr>
          <w:color w:val="000000"/>
          <w:sz w:val="28"/>
          <w:szCs w:val="28"/>
        </w:rPr>
        <w:t xml:space="preserve"> внеурочной деятельности </w:t>
      </w:r>
      <w:r w:rsidR="00130108">
        <w:rPr>
          <w:color w:val="000000"/>
          <w:sz w:val="28"/>
          <w:szCs w:val="28"/>
        </w:rPr>
        <w:t xml:space="preserve"> составлена</w:t>
      </w:r>
      <w:r w:rsidR="00E51DCB" w:rsidRPr="00E51DCB">
        <w:rPr>
          <w:color w:val="000000"/>
          <w:sz w:val="28"/>
          <w:szCs w:val="28"/>
        </w:rPr>
        <w:t xml:space="preserve"> на основе Обязательного минимума содержания основных образовательных программ и Требований к уровню подготовки выпускников основной школы. </w:t>
      </w:r>
    </w:p>
    <w:p w14:paraId="025389F9" w14:textId="77777777" w:rsidR="00130108" w:rsidRDefault="00130108" w:rsidP="00297928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Методы работы в рамках организации </w:t>
      </w:r>
      <w:r w:rsidR="00035154">
        <w:rPr>
          <w:color w:val="000000"/>
          <w:sz w:val="28"/>
          <w:szCs w:val="28"/>
        </w:rPr>
        <w:t xml:space="preserve">данного </w:t>
      </w:r>
      <w:r>
        <w:rPr>
          <w:color w:val="000000"/>
          <w:sz w:val="28"/>
          <w:szCs w:val="28"/>
        </w:rPr>
        <w:t>курса:</w:t>
      </w:r>
    </w:p>
    <w:p w14:paraId="59E0D1D9" w14:textId="77777777" w:rsidR="00130108" w:rsidRDefault="00130108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группового взаимодействия;</w:t>
      </w:r>
    </w:p>
    <w:p w14:paraId="20DF5B1C" w14:textId="77777777" w:rsidR="00130108" w:rsidRDefault="00130108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делового сотрудничества;</w:t>
      </w:r>
    </w:p>
    <w:p w14:paraId="33B71385" w14:textId="77777777" w:rsidR="00130108" w:rsidRDefault="00130108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Метод самостоятельной работы</w:t>
      </w:r>
      <w:r w:rsidR="00E86332">
        <w:rPr>
          <w:color w:val="000000"/>
          <w:sz w:val="28"/>
          <w:szCs w:val="28"/>
        </w:rPr>
        <w:t>;</w:t>
      </w:r>
    </w:p>
    <w:p w14:paraId="1174A0B3" w14:textId="77777777" w:rsidR="00130108" w:rsidRDefault="00130108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кластеров;</w:t>
      </w:r>
    </w:p>
    <w:p w14:paraId="42459C2A" w14:textId="77777777" w:rsidR="00130108" w:rsidRDefault="00130108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«Проблемной ситуации»</w:t>
      </w:r>
    </w:p>
    <w:p w14:paraId="0384C663" w14:textId="77777777" w:rsidR="00130108" w:rsidRDefault="00130108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игры;</w:t>
      </w:r>
    </w:p>
    <w:p w14:paraId="17BB7040" w14:textId="77777777" w:rsidR="00130108" w:rsidRDefault="00130108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коммуникации (World Сafe)</w:t>
      </w:r>
      <w:r w:rsidR="00E86332">
        <w:rPr>
          <w:color w:val="000000"/>
          <w:sz w:val="28"/>
          <w:szCs w:val="28"/>
        </w:rPr>
        <w:t>;</w:t>
      </w:r>
    </w:p>
    <w:p w14:paraId="0CCE0824" w14:textId="77777777" w:rsidR="00E86332" w:rsidRDefault="00E86332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тематической дискуссии;</w:t>
      </w:r>
    </w:p>
    <w:p w14:paraId="571B0C17" w14:textId="77777777" w:rsidR="00E86332" w:rsidRDefault="00E86332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групповой консультации;</w:t>
      </w:r>
    </w:p>
    <w:p w14:paraId="43ABC557" w14:textId="77777777" w:rsidR="00E86332" w:rsidRDefault="00E86332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презентаций;</w:t>
      </w:r>
    </w:p>
    <w:p w14:paraId="2FBE8588" w14:textId="77777777" w:rsidR="00130108" w:rsidRPr="00E86332" w:rsidRDefault="00E86332" w:rsidP="001E3954">
      <w:pPr>
        <w:pStyle w:val="c34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учебного тренажера (на примере конкретной математической среды».</w:t>
      </w:r>
    </w:p>
    <w:p w14:paraId="3B156D9A" w14:textId="77777777" w:rsidR="00130108" w:rsidRDefault="00130108" w:rsidP="00297928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apple-converted-space"/>
          <w:color w:val="000000"/>
          <w:sz w:val="28"/>
          <w:szCs w:val="28"/>
          <w:shd w:val="clear" w:color="auto" w:fill="FFFFFF"/>
        </w:rPr>
      </w:pPr>
      <w:r w:rsidRPr="00130108">
        <w:rPr>
          <w:b/>
          <w:color w:val="000000"/>
          <w:sz w:val="28"/>
          <w:szCs w:val="28"/>
        </w:rPr>
        <w:t>Цель курса:</w:t>
      </w:r>
      <w:r>
        <w:rPr>
          <w:color w:val="000000"/>
          <w:sz w:val="28"/>
          <w:szCs w:val="28"/>
        </w:rPr>
        <w:t xml:space="preserve"> </w:t>
      </w:r>
      <w:r>
        <w:rPr>
          <w:rStyle w:val="c11"/>
          <w:color w:val="000000"/>
          <w:sz w:val="28"/>
          <w:szCs w:val="28"/>
          <w:shd w:val="clear" w:color="auto" w:fill="FFFFFF"/>
        </w:rPr>
        <w:t>систематизация знаний и способов деятельности учащихся по математике за курс основной школы, подготовка обучающихся 9 класса к основному государственному экзамену</w:t>
      </w:r>
      <w:r>
        <w:rPr>
          <w:rStyle w:val="c24"/>
          <w:color w:val="000000"/>
          <w:sz w:val="28"/>
          <w:szCs w:val="28"/>
          <w:shd w:val="clear" w:color="auto" w:fill="FFFFFF"/>
        </w:rPr>
        <w:t> по математике.</w:t>
      </w:r>
      <w:r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</w:p>
    <w:p w14:paraId="401A7374" w14:textId="77777777" w:rsidR="001961F1" w:rsidRDefault="001961F1" w:rsidP="00297928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1961F1">
        <w:rPr>
          <w:b/>
          <w:color w:val="000000"/>
          <w:sz w:val="28"/>
          <w:szCs w:val="28"/>
        </w:rPr>
        <w:t>Задачи:</w:t>
      </w:r>
    </w:p>
    <w:p w14:paraId="51CC000F" w14:textId="77777777" w:rsidR="00A82831" w:rsidRDefault="00A82831" w:rsidP="001E3954">
      <w:pPr>
        <w:pStyle w:val="c34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A82831">
        <w:rPr>
          <w:color w:val="000000"/>
          <w:sz w:val="28"/>
          <w:szCs w:val="28"/>
        </w:rPr>
        <w:t>Закрепить основные теоретические понятия и определения</w:t>
      </w:r>
      <w:r>
        <w:rPr>
          <w:color w:val="000000"/>
          <w:sz w:val="28"/>
          <w:szCs w:val="28"/>
        </w:rPr>
        <w:t xml:space="preserve"> по основным изучаемым разделам;</w:t>
      </w:r>
    </w:p>
    <w:p w14:paraId="1A2B0DE7" w14:textId="77777777" w:rsidR="00A82831" w:rsidRDefault="00A82831" w:rsidP="001E3954">
      <w:pPr>
        <w:pStyle w:val="c34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тработать основные типы задач  изучаемых типов КИМ ОГЭ «Реальная математика», «Алгебра» и «Геометрия»  и их алгоритм решения;</w:t>
      </w:r>
    </w:p>
    <w:p w14:paraId="00C11137" w14:textId="77777777" w:rsidR="00A82831" w:rsidRDefault="00A82831" w:rsidP="001E3954">
      <w:pPr>
        <w:pStyle w:val="c34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A82831">
        <w:rPr>
          <w:color w:val="000000"/>
          <w:sz w:val="28"/>
          <w:szCs w:val="28"/>
        </w:rPr>
        <w:t xml:space="preserve">Формирование у </w:t>
      </w:r>
      <w:r>
        <w:rPr>
          <w:color w:val="000000"/>
          <w:sz w:val="28"/>
          <w:szCs w:val="28"/>
        </w:rPr>
        <w:t>обучающихся</w:t>
      </w:r>
      <w:r w:rsidRPr="00A82831">
        <w:rPr>
          <w:color w:val="000000"/>
          <w:sz w:val="28"/>
          <w:szCs w:val="28"/>
        </w:rPr>
        <w:t xml:space="preserve"> целостного представления о теме, ее значения в разделе </w:t>
      </w:r>
      <w:proofErr w:type="gramStart"/>
      <w:r w:rsidRPr="00A82831">
        <w:rPr>
          <w:color w:val="000000"/>
          <w:sz w:val="28"/>
          <w:szCs w:val="28"/>
        </w:rPr>
        <w:t xml:space="preserve">математики, </w:t>
      </w:r>
      <w:r>
        <w:rPr>
          <w:color w:val="000000"/>
          <w:sz w:val="28"/>
          <w:szCs w:val="28"/>
        </w:rPr>
        <w:t xml:space="preserve"> межпредметные</w:t>
      </w:r>
      <w:proofErr w:type="gramEnd"/>
      <w:r>
        <w:rPr>
          <w:color w:val="000000"/>
          <w:sz w:val="28"/>
          <w:szCs w:val="28"/>
        </w:rPr>
        <w:t xml:space="preserve"> </w:t>
      </w:r>
      <w:r w:rsidRPr="00A82831">
        <w:rPr>
          <w:color w:val="000000"/>
          <w:sz w:val="28"/>
          <w:szCs w:val="28"/>
        </w:rPr>
        <w:t>связи с другими темами</w:t>
      </w:r>
      <w:r>
        <w:rPr>
          <w:color w:val="000000"/>
          <w:sz w:val="28"/>
          <w:szCs w:val="28"/>
        </w:rPr>
        <w:t>;</w:t>
      </w:r>
    </w:p>
    <w:p w14:paraId="09BE2A99" w14:textId="77777777" w:rsidR="00D63E8E" w:rsidRPr="00D63E8E" w:rsidRDefault="00A82831" w:rsidP="001E3954">
      <w:pPr>
        <w:pStyle w:val="c34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AE5B36">
        <w:rPr>
          <w:sz w:val="28"/>
          <w:szCs w:val="28"/>
        </w:rPr>
        <w:t xml:space="preserve">способствовать интеллектуальному развитию учащихся, формированию качеств мышления, характерных для математической деятельности и необходимых </w:t>
      </w:r>
      <w:r>
        <w:rPr>
          <w:sz w:val="28"/>
          <w:szCs w:val="28"/>
        </w:rPr>
        <w:t>ученику</w:t>
      </w:r>
      <w:r w:rsidRPr="00AE5B36">
        <w:rPr>
          <w:sz w:val="28"/>
          <w:szCs w:val="28"/>
        </w:rPr>
        <w:t xml:space="preserve"> для </w:t>
      </w:r>
      <w:r>
        <w:rPr>
          <w:sz w:val="28"/>
          <w:szCs w:val="28"/>
        </w:rPr>
        <w:t>успешной сдачи ОГЭ</w:t>
      </w:r>
      <w:r w:rsidRPr="00AE5B36">
        <w:rPr>
          <w:sz w:val="28"/>
          <w:szCs w:val="28"/>
        </w:rPr>
        <w:t>, для общей социальной ориентации;</w:t>
      </w:r>
    </w:p>
    <w:p w14:paraId="5F74EB39" w14:textId="77777777" w:rsidR="00D63E8E" w:rsidRDefault="00D63E8E" w:rsidP="001E3954">
      <w:pPr>
        <w:pStyle w:val="c34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D63E8E">
        <w:rPr>
          <w:sz w:val="28"/>
          <w:szCs w:val="28"/>
        </w:rPr>
        <w:t>Акцентировать внимание учащихся на единых требованиях к правилам оформления различных видов заданий, включаемых в итоговую аттестацию  за курс основной  шк</w:t>
      </w:r>
      <w:r>
        <w:rPr>
          <w:sz w:val="28"/>
          <w:szCs w:val="28"/>
        </w:rPr>
        <w:t>олы.</w:t>
      </w:r>
    </w:p>
    <w:p w14:paraId="2370E587" w14:textId="77777777" w:rsidR="00D63E8E" w:rsidRDefault="00D63E8E" w:rsidP="001E3954">
      <w:pPr>
        <w:pStyle w:val="c34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особствовать созданию </w:t>
      </w:r>
      <w:r w:rsidRPr="00A40834">
        <w:rPr>
          <w:sz w:val="28"/>
          <w:szCs w:val="28"/>
        </w:rPr>
        <w:t xml:space="preserve">условий осмысленности </w:t>
      </w:r>
      <w:r>
        <w:rPr>
          <w:sz w:val="28"/>
          <w:szCs w:val="28"/>
        </w:rPr>
        <w:t>учения, включения в него обучаю</w:t>
      </w:r>
      <w:r w:rsidRPr="00A40834">
        <w:rPr>
          <w:sz w:val="28"/>
          <w:szCs w:val="28"/>
        </w:rPr>
        <w:t xml:space="preserve">щегося на уровне не только интеллектуальной, но </w:t>
      </w:r>
      <w:r w:rsidRPr="00A40834">
        <w:rPr>
          <w:sz w:val="28"/>
          <w:szCs w:val="28"/>
        </w:rPr>
        <w:lastRenderedPageBreak/>
        <w:t xml:space="preserve">личностной и социальной активности с применением </w:t>
      </w:r>
      <w:r>
        <w:rPr>
          <w:sz w:val="28"/>
          <w:szCs w:val="28"/>
        </w:rPr>
        <w:t xml:space="preserve"> тех или иных </w:t>
      </w:r>
      <w:r w:rsidRPr="00A40834">
        <w:rPr>
          <w:sz w:val="28"/>
          <w:szCs w:val="28"/>
        </w:rPr>
        <w:t>методов обучения.</w:t>
      </w:r>
    </w:p>
    <w:p w14:paraId="3D2238EB" w14:textId="77777777" w:rsidR="00D63E8E" w:rsidRDefault="00864187" w:rsidP="00D63E8E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  <w:r w:rsidRPr="00864187">
        <w:rPr>
          <w:b/>
          <w:sz w:val="28"/>
          <w:szCs w:val="28"/>
        </w:rPr>
        <w:t>Планируемые образовательные результаты:</w:t>
      </w:r>
    </w:p>
    <w:p w14:paraId="64EE7725" w14:textId="77777777" w:rsidR="00864187" w:rsidRDefault="00B153DB" w:rsidP="00D63E8E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Предметные</w:t>
      </w:r>
      <w:r w:rsidR="00864187" w:rsidRPr="00864187">
        <w:rPr>
          <w:i/>
          <w:sz w:val="28"/>
          <w:szCs w:val="28"/>
        </w:rPr>
        <w:t xml:space="preserve"> результаты:</w:t>
      </w:r>
    </w:p>
    <w:p w14:paraId="2B5DB63C" w14:textId="77777777" w:rsidR="00864187" w:rsidRDefault="00864187" w:rsidP="001E3954">
      <w:pPr>
        <w:pStyle w:val="c34"/>
        <w:numPr>
          <w:ilvl w:val="0"/>
          <w:numId w:val="3"/>
        </w:numPr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навыков поиска математического метода</w:t>
      </w:r>
      <w:r w:rsidR="00B153DB">
        <w:rPr>
          <w:sz w:val="28"/>
          <w:szCs w:val="28"/>
        </w:rPr>
        <w:t>, алгоритма и поиска решения</w:t>
      </w:r>
      <w:r>
        <w:rPr>
          <w:sz w:val="28"/>
          <w:szCs w:val="28"/>
        </w:rPr>
        <w:t xml:space="preserve"> задачи в структуре задач ОГЭ;</w:t>
      </w:r>
    </w:p>
    <w:p w14:paraId="4524F5F0" w14:textId="77777777" w:rsidR="00864187" w:rsidRDefault="00B153DB" w:rsidP="001E3954">
      <w:pPr>
        <w:pStyle w:val="c34"/>
        <w:numPr>
          <w:ilvl w:val="0"/>
          <w:numId w:val="3"/>
        </w:numPr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навыка решения определенных типов задач в структуре задач ОГЭ;</w:t>
      </w:r>
    </w:p>
    <w:p w14:paraId="35FBBF5F" w14:textId="77777777" w:rsidR="00B153DB" w:rsidRDefault="00B153DB" w:rsidP="001E3954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ть работать с таблицами, со схемами, с текстовыми данными; уметь преобразовывать знаки и символы в доказательствах и применяемых методах для решения образовательных задач;</w:t>
      </w:r>
    </w:p>
    <w:p w14:paraId="15E9686B" w14:textId="77777777" w:rsidR="00B153DB" w:rsidRDefault="00B153DB" w:rsidP="001E3954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одить в систему, сопоставлять, обобщать и анализировать информационные компоненты математического характера и уметь применять законы и правила для решения конкретных задач;</w:t>
      </w:r>
    </w:p>
    <w:p w14:paraId="3657A099" w14:textId="77777777" w:rsidR="00B153DB" w:rsidRDefault="00B153DB" w:rsidP="001E3954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делять главную и избыточную информацию, производить смысловое сжатие математических фактов, совокупности методов и  способов решения; уметь представлять в словесной форме, используя схемы и различные таблицы, графики и диаграммы, карты понятий и кластеры, основные идеи и план решения той или иной математической задачи;</w:t>
      </w:r>
    </w:p>
    <w:p w14:paraId="5AB8CB3F" w14:textId="77777777" w:rsidR="00B153DB" w:rsidRDefault="00B153DB" w:rsidP="00B153DB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i/>
          <w:sz w:val="28"/>
          <w:szCs w:val="28"/>
          <w:lang w:val="en-US"/>
        </w:rPr>
      </w:pPr>
      <w:r w:rsidRPr="00B153DB">
        <w:rPr>
          <w:i/>
          <w:sz w:val="28"/>
          <w:szCs w:val="28"/>
        </w:rPr>
        <w:t>Метапредметные результаты обучения</w:t>
      </w:r>
    </w:p>
    <w:p w14:paraId="7E5A1C87" w14:textId="77777777" w:rsidR="00B153DB" w:rsidRPr="00B153DB" w:rsidRDefault="00B153DB" w:rsidP="00B153DB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i/>
          <w:sz w:val="28"/>
          <w:szCs w:val="28"/>
        </w:rPr>
      </w:pPr>
      <w:r w:rsidRPr="00B153DB">
        <w:rPr>
          <w:b/>
          <w:i/>
          <w:sz w:val="28"/>
          <w:szCs w:val="28"/>
        </w:rPr>
        <w:t>Регулятивные УУД</w:t>
      </w:r>
    </w:p>
    <w:p w14:paraId="620575C8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ять собственные проблемы и причины их возникновения при работе с математическими объектами;</w:t>
      </w:r>
    </w:p>
    <w:p w14:paraId="0684548C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улировать собственные версии или применять уже известные формы и методы решения математической проблемы, формулировать предположения и строить гипотезы относительно рассматриваемого объекта и предвосхищать результаты своей учебно-познавательной деятельности;</w:t>
      </w:r>
    </w:p>
    <w:p w14:paraId="1DAC3F00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ять пути достижения целей и взвешивать  возможности разрешения определенных учебно-познавательных задач в соответствии с определенными критериями и задачами;</w:t>
      </w:r>
    </w:p>
    <w:p w14:paraId="73F9A90E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ыстраивать собственное образовательное подпространство для разрешения определенного круга задач, определять и находить условия для реализации идей и планов (самообучение);</w:t>
      </w:r>
    </w:p>
    <w:p w14:paraId="4BD777EB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о выбирать среди предложенных ресурсов наиболее эффективные и значимые при работе с определенной математической моделью;</w:t>
      </w:r>
    </w:p>
    <w:p w14:paraId="242059B3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ть составлять план разрешения определенного круга задач, используя различные схемы, ресурсы построения диаграмм, ментальных карт, позволяющих произвести логико - структурный анализ задачи;</w:t>
      </w:r>
    </w:p>
    <w:p w14:paraId="081DEE04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ть планировать свой образовательный маршрут, корректировать и вносить определенные изменения, качественно влияющие на конечный продукт учебно-познавательной деятельности;</w:t>
      </w:r>
    </w:p>
    <w:p w14:paraId="7F40B597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качественно соотносить свои действия с предвкушаемым итогом учебно-познавательной деятельности посредством контроля и планирования учебного процесса в соответствии с изменяющимися ситуациями и применяемыми средствами и формами организации сотрудничества, а также индивидуальной работы на уроке;</w:t>
      </w:r>
    </w:p>
    <w:p w14:paraId="70834D26" w14:textId="77777777" w:rsidR="00B153DB" w:rsidRDefault="00B153DB" w:rsidP="001E3954">
      <w:pPr>
        <w:pStyle w:val="a5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отбирать соответствующие средства реализации решения математических задач, подбирать инструменты для оценивания своей траектории в работе с математическими понятиями и моделями;</w:t>
      </w:r>
    </w:p>
    <w:p w14:paraId="7833AF33" w14:textId="77777777" w:rsidR="00B153DB" w:rsidRDefault="00B153DB" w:rsidP="00B153DB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i/>
          <w:sz w:val="28"/>
          <w:szCs w:val="28"/>
        </w:rPr>
      </w:pPr>
      <w:r w:rsidRPr="00B153DB">
        <w:rPr>
          <w:b/>
          <w:i/>
          <w:sz w:val="28"/>
          <w:szCs w:val="28"/>
        </w:rPr>
        <w:t>Познавательные УУД</w:t>
      </w:r>
    </w:p>
    <w:p w14:paraId="71D5363A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определять основополагающее понятие и производить логико-структурный анализ, определять основные признаки и свойства с помощью соответствующих средств и инструментов;</w:t>
      </w:r>
    </w:p>
    <w:p w14:paraId="1B8E5545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проводить классификацию объектов на основе критериев, выделять основное на фоне второстепенных данных;</w:t>
      </w:r>
    </w:p>
    <w:p w14:paraId="3E69F7D5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проводить логическое рассуждение в направлении от общих закономерностей изучаемой задачи до частных рассмотрений;</w:t>
      </w:r>
    </w:p>
    <w:p w14:paraId="02556FF6" w14:textId="77777777" w:rsidR="00B153DB" w:rsidRP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строить логические рассуждения на основе системных сравнений основных компонентов изучаемого математического раздела или модели, понятия или классов, выделяя определенные существенные признаки или критерии;</w:t>
      </w:r>
    </w:p>
    <w:p w14:paraId="22B4F215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умение выявлять, строить  закономерность, связность, логичность соответствующих цепочек рассуждений при работе с математическими задачами, уметь подробно и сжато представлять детализацию основных компонентов при доказательстве понятий и соотношений  на математическом языке;</w:t>
      </w:r>
    </w:p>
    <w:p w14:paraId="12B7CE93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организовывать поиск и выявлять причины возникающих процессов, явлений, наиболее вероятные факторы, по которым математические модели и объекты ведут себя по определенным логическим законам, уметь приводить причинно-следственный анализ понятий, суждений и математических законов;</w:t>
      </w:r>
    </w:p>
    <w:p w14:paraId="307C97B3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строить математическую модель при заданном условии, обладающей определенными характеристиками объекта при наличии определенных компонентов формирующегося  предполагаемого понятия или явления;</w:t>
      </w:r>
    </w:p>
    <w:p w14:paraId="36D46DA4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переводить текстовую структурно-смысловую составляющую математической задачи на язык графического отображения - составления математической модели, сохраняющей основные свойства и характеристики;</w:t>
      </w:r>
    </w:p>
    <w:p w14:paraId="0E7F0E96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задавать план решения математической задачи, реализовывать алгоритм действий как пошаговой инструкции для разрешения учебно-познавательной задачи;</w:t>
      </w:r>
    </w:p>
    <w:p w14:paraId="3B5F5A72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строить доказательство методом от противного;</w:t>
      </w:r>
    </w:p>
    <w:p w14:paraId="541DABF8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работать с проблемной ситуацией, осуществлять образовательный процесс посредством поиска методов и способов разрешения задачи, определять границы своего образовательного пространства;</w:t>
      </w:r>
    </w:p>
    <w:p w14:paraId="115B19CB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ть ориентироваться в тексте, выявлять главное условие задачи и устанавливать соотношение рассматриваемых объектов;</w:t>
      </w:r>
    </w:p>
    <w:p w14:paraId="6EF94C45" w14:textId="77777777" w:rsidR="00B153DB" w:rsidRDefault="00B153DB" w:rsidP="001E395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переводить, интерпретировать текст в иные формы представления информации: схемы, диаграммы, графическое представление данных;</w:t>
      </w:r>
    </w:p>
    <w:p w14:paraId="6CEFF6DD" w14:textId="77777777" w:rsidR="00B153DB" w:rsidRDefault="00B153DB" w:rsidP="00B153DB">
      <w:pPr>
        <w:pStyle w:val="c3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i/>
          <w:sz w:val="28"/>
          <w:szCs w:val="28"/>
        </w:rPr>
      </w:pPr>
      <w:r w:rsidRPr="00B153DB">
        <w:rPr>
          <w:b/>
          <w:i/>
          <w:sz w:val="28"/>
          <w:szCs w:val="28"/>
        </w:rPr>
        <w:t>Коммуникативные УУД</w:t>
      </w:r>
    </w:p>
    <w:p w14:paraId="4CDE699B" w14:textId="77777777" w:rsidR="00514E8E" w:rsidRDefault="00514E8E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умение работать в команде, формирование навыков сотрудничества и учебного взаимодействия в условиях командной игры или иной формы взаимодействия;</w:t>
      </w:r>
    </w:p>
    <w:p w14:paraId="0B8639C0" w14:textId="77777777" w:rsidR="00514E8E" w:rsidRDefault="00514E8E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распределять роли и задачи в рамках занятия, формируя также навыки организаторского характера;</w:t>
      </w:r>
    </w:p>
    <w:p w14:paraId="37623771" w14:textId="77777777" w:rsidR="00514E8E" w:rsidRDefault="00514E8E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оценивать правильность собственных действий, а также деятельности других участников команды;</w:t>
      </w:r>
    </w:p>
    <w:p w14:paraId="4DF5C8D6" w14:textId="77777777" w:rsidR="00514E8E" w:rsidRDefault="00514E8E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рректно, в рамках задач коммуникации, формулировать и отстаивать взгляды,  аргументировать доводы,  выводы, а также выдвигать контаргументы, необходимые для выявления ситуации успеха в решении той или иной математической задачи;</w:t>
      </w:r>
    </w:p>
    <w:p w14:paraId="69268AF6" w14:textId="77777777" w:rsidR="00514E8E" w:rsidRDefault="00514E8E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пользоваться математическими терминами для решения учебно-познавательных задач, а также строить соответствующие речевые высказывания на математическом языке для выстраивания математической модели;</w:t>
      </w:r>
    </w:p>
    <w:p w14:paraId="06ADFBAD" w14:textId="77777777" w:rsidR="00514E8E" w:rsidRDefault="00514E8E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ть строить математические модели с помощью соответствующего программного обеспечения, сервисов свободного отдаленного доступа;</w:t>
      </w:r>
    </w:p>
    <w:p w14:paraId="5B9CDC6F" w14:textId="77777777" w:rsidR="00514E8E" w:rsidRDefault="00514E8E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ть грамотно и четко, согласно правилам оформления КИМ-а ОГЭ заносить полученные результаты - ответы.</w:t>
      </w:r>
    </w:p>
    <w:p w14:paraId="2BC17E32" w14:textId="77777777" w:rsidR="00ED0AA7" w:rsidRDefault="00ED0AA7" w:rsidP="00ED0AA7">
      <w:pPr>
        <w:spacing w:line="360" w:lineRule="auto"/>
        <w:ind w:left="426" w:firstLine="425"/>
        <w:jc w:val="both"/>
        <w:rPr>
          <w:sz w:val="28"/>
          <w:szCs w:val="28"/>
        </w:rPr>
      </w:pPr>
      <w:r w:rsidRPr="00C269CE">
        <w:rPr>
          <w:sz w:val="28"/>
          <w:szCs w:val="28"/>
        </w:rPr>
        <w:t xml:space="preserve">В силу большой практической значимости данный курс </w:t>
      </w:r>
      <w:r>
        <w:rPr>
          <w:sz w:val="28"/>
          <w:szCs w:val="28"/>
        </w:rPr>
        <w:t>представляет собой совокупность важных и полезных советов, знаний</w:t>
      </w:r>
      <w:r w:rsidRPr="00C269CE">
        <w:rPr>
          <w:sz w:val="28"/>
          <w:szCs w:val="28"/>
        </w:rPr>
        <w:t>, является средством обучения и средством развития интеллектуальных качеств личности учащихся. Для учащихся, которые пока не проявляют за</w:t>
      </w:r>
      <w:r>
        <w:rPr>
          <w:sz w:val="28"/>
          <w:szCs w:val="28"/>
        </w:rPr>
        <w:t>метного роста в плане  математического усвоения основного содержания изучаемого предмета</w:t>
      </w:r>
      <w:r w:rsidRPr="00C269CE">
        <w:rPr>
          <w:sz w:val="28"/>
          <w:szCs w:val="28"/>
        </w:rPr>
        <w:t xml:space="preserve">, эти занятия помогут стать толчком в развитии интереса к предмету и </w:t>
      </w:r>
      <w:r>
        <w:rPr>
          <w:sz w:val="28"/>
          <w:szCs w:val="28"/>
        </w:rPr>
        <w:t>способствуют положительной тенденции в плане подготовки к основному государственному экзамену по математике</w:t>
      </w:r>
      <w:r w:rsidRPr="00C269CE">
        <w:rPr>
          <w:sz w:val="28"/>
          <w:szCs w:val="28"/>
        </w:rPr>
        <w:t>.</w:t>
      </w:r>
    </w:p>
    <w:p w14:paraId="3912FEE9" w14:textId="77777777" w:rsidR="00ED0AA7" w:rsidRDefault="00ED0AA7" w:rsidP="00ED0AA7">
      <w:pPr>
        <w:spacing w:line="360" w:lineRule="auto"/>
        <w:ind w:left="426" w:firstLine="425"/>
        <w:jc w:val="both"/>
        <w:rPr>
          <w:sz w:val="28"/>
          <w:szCs w:val="28"/>
        </w:rPr>
      </w:pPr>
      <w:r w:rsidRPr="00C269CE">
        <w:rPr>
          <w:b/>
          <w:i/>
          <w:sz w:val="28"/>
          <w:szCs w:val="28"/>
        </w:rPr>
        <w:t>Результат обучения</w:t>
      </w:r>
      <w:r w:rsidRPr="00C269CE">
        <w:rPr>
          <w:sz w:val="28"/>
          <w:szCs w:val="28"/>
        </w:rPr>
        <w:t xml:space="preserve">: формирование </w:t>
      </w:r>
      <w:r>
        <w:rPr>
          <w:sz w:val="28"/>
          <w:szCs w:val="28"/>
        </w:rPr>
        <w:t>умений и навыков решения основных типовых задач основного государственного экзамена по математике, умение</w:t>
      </w:r>
      <w:r w:rsidRPr="00C269CE">
        <w:rPr>
          <w:sz w:val="28"/>
          <w:szCs w:val="28"/>
        </w:rPr>
        <w:t xml:space="preserve"> применять полученные знания на практике, в том числе планировать и проектировать свою деятельность с учетом конкретных жизненных ситуаций.</w:t>
      </w:r>
    </w:p>
    <w:p w14:paraId="28C9F3B5" w14:textId="77777777" w:rsidR="00ED0AA7" w:rsidRDefault="00ED0AA7" w:rsidP="00ED0AA7">
      <w:pPr>
        <w:spacing w:line="360" w:lineRule="auto"/>
        <w:ind w:left="426" w:firstLine="425"/>
        <w:jc w:val="both"/>
        <w:rPr>
          <w:sz w:val="28"/>
          <w:szCs w:val="28"/>
        </w:rPr>
      </w:pPr>
    </w:p>
    <w:p w14:paraId="66973008" w14:textId="77777777" w:rsidR="00174A62" w:rsidRDefault="004A211E" w:rsidP="00BC7E7E">
      <w:pPr>
        <w:pStyle w:val="af0"/>
        <w:jc w:val="center"/>
      </w:pPr>
      <w:r w:rsidRPr="004A211E">
        <w:lastRenderedPageBreak/>
        <w:t>Основное содержание</w:t>
      </w:r>
      <w:r>
        <w:t xml:space="preserve">   </w:t>
      </w:r>
    </w:p>
    <w:p w14:paraId="511A9579" w14:textId="77777777" w:rsidR="00BC7E7E" w:rsidRPr="00BC7E7E" w:rsidRDefault="004A211E" w:rsidP="00BC7E7E">
      <w:pPr>
        <w:pStyle w:val="af0"/>
        <w:jc w:val="center"/>
      </w:pPr>
      <w:r>
        <w:t xml:space="preserve">                                                                        </w:t>
      </w:r>
    </w:p>
    <w:p w14:paraId="03E51263" w14:textId="77777777" w:rsidR="008E640A" w:rsidRPr="00174A62" w:rsidRDefault="008E640A" w:rsidP="00174A62">
      <w:pPr>
        <w:pStyle w:val="af0"/>
        <w:jc w:val="center"/>
        <w:rPr>
          <w:sz w:val="36"/>
          <w:szCs w:val="36"/>
        </w:rPr>
      </w:pPr>
      <w:r w:rsidRPr="00174A62">
        <w:rPr>
          <w:sz w:val="36"/>
          <w:szCs w:val="36"/>
        </w:rPr>
        <w:t>Алгебра и арифметика</w:t>
      </w:r>
    </w:p>
    <w:p w14:paraId="05FF01C3" w14:textId="77777777" w:rsidR="00BC7E7E" w:rsidRPr="0074495D" w:rsidRDefault="00BC7E7E" w:rsidP="00BC7E7E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14:paraId="22F3463F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Натуральный ряд чисел и его свойства</w:t>
      </w:r>
    </w:p>
    <w:p w14:paraId="69DA9F66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14:paraId="0321F4F5" w14:textId="77777777" w:rsidR="00BC7E7E" w:rsidRPr="0074495D" w:rsidRDefault="00BC7E7E" w:rsidP="00BC7E7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Запись и чтение натуральных чисел</w:t>
      </w:r>
    </w:p>
    <w:p w14:paraId="48BF19DE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14:paraId="665042B3" w14:textId="77777777" w:rsidR="00BC7E7E" w:rsidRPr="0074495D" w:rsidRDefault="00BC7E7E" w:rsidP="00BC7E7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Округление натуральных чисел</w:t>
      </w:r>
    </w:p>
    <w:p w14:paraId="301BB0D5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Необходимость округления. Правило округления натуральных чисел.</w:t>
      </w:r>
    </w:p>
    <w:p w14:paraId="315BB31F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равнение натуральных чисел, сравнение с числом 0</w:t>
      </w:r>
    </w:p>
    <w:p w14:paraId="25F37AA3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 сравнении чисел, сравнение натуральных чисел друг с другом и с нул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>м, математическая запись сравнений, способы сравнения чисел.</w:t>
      </w:r>
    </w:p>
    <w:p w14:paraId="08B498E8" w14:textId="77777777" w:rsidR="00BC7E7E" w:rsidRPr="0074495D" w:rsidRDefault="00BC7E7E" w:rsidP="00BC7E7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Действия с натуральными числами</w:t>
      </w:r>
    </w:p>
    <w:p w14:paraId="135AC005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14:paraId="1B853B16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14:paraId="61388877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74495D">
        <w:rPr>
          <w:i/>
          <w:sz w:val="28"/>
          <w:szCs w:val="28"/>
        </w:rPr>
        <w:t>обоснование алгоритмов выполнения арифметических  действий.</w:t>
      </w:r>
    </w:p>
    <w:p w14:paraId="50D83664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тепень с натуральным показателем</w:t>
      </w:r>
    </w:p>
    <w:p w14:paraId="11AB6928" w14:textId="77777777" w:rsidR="00BC7E7E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14:paraId="77EDDA4D" w14:textId="77777777" w:rsidR="00BC7E7E" w:rsidRPr="00BC7E7E" w:rsidRDefault="00BC7E7E" w:rsidP="00BC7E7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C7E7E">
        <w:rPr>
          <w:b/>
          <w:sz w:val="28"/>
          <w:szCs w:val="28"/>
        </w:rPr>
        <w:lastRenderedPageBreak/>
        <w:t>Дроби</w:t>
      </w:r>
      <w:r>
        <w:rPr>
          <w:b/>
          <w:sz w:val="28"/>
          <w:szCs w:val="28"/>
        </w:rPr>
        <w:t>.</w:t>
      </w:r>
      <w:r w:rsidRPr="00BC7E7E">
        <w:rPr>
          <w:b/>
          <w:sz w:val="28"/>
          <w:szCs w:val="28"/>
        </w:rPr>
        <w:t xml:space="preserve"> Обыкновенные дроби</w:t>
      </w:r>
    </w:p>
    <w:p w14:paraId="7ADCB3B4" w14:textId="77777777" w:rsidR="00BC7E7E" w:rsidRPr="00BC7E7E" w:rsidRDefault="00BC7E7E" w:rsidP="00BC7E7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7FE70AC8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14:paraId="5D958760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14:paraId="4C775D4B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14:paraId="1A42E3E9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14:paraId="132E1712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рифметические действия со смешанными дробями. </w:t>
      </w:r>
    </w:p>
    <w:p w14:paraId="6A37D492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Арифметические действия с дробными числами.</w:t>
      </w:r>
      <w:r w:rsidRPr="0074495D">
        <w:rPr>
          <w:sz w:val="28"/>
          <w:szCs w:val="28"/>
        </w:rPr>
        <w:tab/>
      </w:r>
    </w:p>
    <w:p w14:paraId="7AE2C65E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74495D">
        <w:rPr>
          <w:sz w:val="28"/>
          <w:szCs w:val="28"/>
        </w:rPr>
        <w:t>.</w:t>
      </w:r>
    </w:p>
    <w:p w14:paraId="68E1027A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Десятичные дроби</w:t>
      </w:r>
    </w:p>
    <w:p w14:paraId="1B28E5C1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4495D">
        <w:rPr>
          <w:i/>
          <w:sz w:val="28"/>
          <w:szCs w:val="28"/>
        </w:rPr>
        <w:t>Преобразование обыкновенных дробей в десятичные дроби.</w:t>
      </w:r>
      <w:r>
        <w:rPr>
          <w:i/>
          <w:sz w:val="28"/>
          <w:szCs w:val="28"/>
        </w:rPr>
        <w:t xml:space="preserve"> </w:t>
      </w:r>
      <w:r w:rsidRPr="0074495D">
        <w:rPr>
          <w:i/>
          <w:sz w:val="28"/>
          <w:szCs w:val="28"/>
        </w:rPr>
        <w:t>Конечные и бесконечные десятичные дроби</w:t>
      </w:r>
      <w:r w:rsidRPr="0074495D">
        <w:rPr>
          <w:sz w:val="28"/>
          <w:szCs w:val="28"/>
        </w:rPr>
        <w:t xml:space="preserve">. </w:t>
      </w:r>
    </w:p>
    <w:p w14:paraId="0B02D204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Проценты</w:t>
      </w:r>
    </w:p>
    <w:p w14:paraId="063FA013" w14:textId="77777777" w:rsidR="008E640A" w:rsidRPr="0074495D" w:rsidRDefault="008E640A" w:rsidP="008E640A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14:paraId="51ECAA5B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Диаграммы</w:t>
      </w:r>
    </w:p>
    <w:p w14:paraId="7F503A66" w14:textId="77777777" w:rsidR="008E640A" w:rsidRPr="0074495D" w:rsidRDefault="008E640A" w:rsidP="008E640A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74495D">
        <w:rPr>
          <w:bCs/>
          <w:i/>
          <w:sz w:val="28"/>
          <w:szCs w:val="28"/>
        </w:rPr>
        <w:t>Изображение диаграмм по числовым данным</w:t>
      </w:r>
      <w:r w:rsidRPr="0074495D">
        <w:rPr>
          <w:bCs/>
          <w:sz w:val="28"/>
          <w:szCs w:val="28"/>
        </w:rPr>
        <w:t>.</w:t>
      </w:r>
    </w:p>
    <w:p w14:paraId="43DD56FC" w14:textId="77777777" w:rsidR="008E640A" w:rsidRPr="008E640A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8E640A">
        <w:rPr>
          <w:b/>
          <w:sz w:val="28"/>
          <w:szCs w:val="28"/>
        </w:rPr>
        <w:t>Рациональные числа. Положительные</w:t>
      </w:r>
      <w:r w:rsidRPr="008E640A">
        <w:rPr>
          <w:b/>
          <w:bCs/>
          <w:sz w:val="28"/>
          <w:szCs w:val="28"/>
        </w:rPr>
        <w:t xml:space="preserve"> и отрицательные числа</w:t>
      </w:r>
    </w:p>
    <w:p w14:paraId="1D5EEC2C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14:paraId="5D9719AB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Понятие о рациональном числе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Первичное представление о множестве рациональных чисел.</w:t>
      </w:r>
      <w:r w:rsidRPr="0074495D">
        <w:rPr>
          <w:sz w:val="28"/>
          <w:szCs w:val="28"/>
        </w:rPr>
        <w:t xml:space="preserve"> Действия с рациональными числами.</w:t>
      </w:r>
    </w:p>
    <w:p w14:paraId="08C08C1E" w14:textId="77777777" w:rsidR="008E640A" w:rsidRPr="0074495D" w:rsidRDefault="008E640A" w:rsidP="008E640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>Решение текстовых задач</w:t>
      </w:r>
    </w:p>
    <w:p w14:paraId="5DCC09F4" w14:textId="77777777" w:rsidR="008E640A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Единицы измерений</w:t>
      </w:r>
      <w:r w:rsidRPr="0074495D">
        <w:rPr>
          <w:sz w:val="28"/>
          <w:szCs w:val="28"/>
        </w:rPr>
        <w:t>: длины, площади, объ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>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14:paraId="77A6B22D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Квадратные корни</w:t>
      </w:r>
    </w:p>
    <w:p w14:paraId="510E4EB3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4495D">
        <w:rPr>
          <w:i/>
          <w:sz w:val="28"/>
          <w:szCs w:val="28"/>
        </w:rPr>
        <w:t>внесение множителя под знак корня</w:t>
      </w:r>
      <w:r w:rsidRPr="0074495D">
        <w:rPr>
          <w:sz w:val="28"/>
          <w:szCs w:val="28"/>
        </w:rPr>
        <w:t xml:space="preserve">. </w:t>
      </w:r>
    </w:p>
    <w:p w14:paraId="2CEE07AA" w14:textId="77777777" w:rsidR="008E640A" w:rsidRPr="0074495D" w:rsidRDefault="008E640A" w:rsidP="008E640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14:paraId="42A8C80B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Равенства</w:t>
      </w:r>
    </w:p>
    <w:p w14:paraId="600F2C2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14:paraId="411EC6EA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Уравнения</w:t>
      </w:r>
    </w:p>
    <w:p w14:paraId="54C1CF8E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Понятие уравнения и корня уравнения. </w:t>
      </w:r>
      <w:r w:rsidRPr="0074495D">
        <w:rPr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14:paraId="2A445E8B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Линейное уравнение и его корни</w:t>
      </w:r>
    </w:p>
    <w:p w14:paraId="1BEBB9D0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Решение линейных уравнений. </w:t>
      </w:r>
      <w:r w:rsidRPr="0074495D">
        <w:rPr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14:paraId="3D4426B2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Квадратное уравнение и его корни</w:t>
      </w:r>
    </w:p>
    <w:p w14:paraId="7A8D5519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74495D">
        <w:rPr>
          <w:i/>
          <w:sz w:val="28"/>
          <w:szCs w:val="28"/>
        </w:rPr>
        <w:t>Теорема Виета. Теорема, обратная теореме Виета.</w:t>
      </w:r>
      <w:r w:rsidRPr="0074495D">
        <w:rPr>
          <w:sz w:val="28"/>
          <w:szCs w:val="28"/>
        </w:rPr>
        <w:t xml:space="preserve"> Решение квадратных уравнений:</w:t>
      </w:r>
      <w:r>
        <w:rPr>
          <w:sz w:val="28"/>
          <w:szCs w:val="28"/>
        </w:rPr>
        <w:t xml:space="preserve"> </w:t>
      </w:r>
      <w:r w:rsidRPr="0074495D">
        <w:rPr>
          <w:sz w:val="28"/>
          <w:szCs w:val="28"/>
        </w:rPr>
        <w:t>использование формулы для нахождения корней</w:t>
      </w:r>
      <w:r w:rsidRPr="0074495D">
        <w:rPr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14:paraId="1B06A981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b/>
          <w:sz w:val="28"/>
          <w:szCs w:val="28"/>
        </w:rPr>
        <w:t>Дробно-рациональные уравнения</w:t>
      </w:r>
    </w:p>
    <w:p w14:paraId="69A1726F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Решение простейших дробно-линейных уравнений. </w:t>
      </w:r>
      <w:r w:rsidRPr="0074495D">
        <w:rPr>
          <w:i/>
          <w:sz w:val="28"/>
          <w:szCs w:val="28"/>
        </w:rPr>
        <w:t xml:space="preserve">Решение дробно-рациональных уравнений. </w:t>
      </w:r>
    </w:p>
    <w:p w14:paraId="71AFEB7B" w14:textId="77777777" w:rsidR="008E640A" w:rsidRPr="008E640A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8E640A">
        <w:rPr>
          <w:sz w:val="28"/>
          <w:szCs w:val="28"/>
        </w:rPr>
        <w:lastRenderedPageBreak/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14:paraId="04E9C1C0" w14:textId="77777777" w:rsidR="008E640A" w:rsidRPr="008E640A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8E640A">
        <w:rPr>
          <w:sz w:val="28"/>
          <w:szCs w:val="28"/>
        </w:rPr>
        <w:t xml:space="preserve">Простейшие иррациональные уравнения вида </w:t>
      </w:r>
      <w:r w:rsidRPr="008E640A">
        <w:rPr>
          <w:position w:val="-16"/>
          <w:sz w:val="28"/>
          <w:szCs w:val="28"/>
        </w:rPr>
        <w:object w:dxaOrig="1120" w:dyaOrig="460" w14:anchorId="2E2851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10" o:title=""/>
          </v:shape>
          <o:OLEObject Type="Embed" ProgID="Equation.DSMT4" ShapeID="_x0000_i1025" DrawAspect="Content" ObjectID="_1661188664" r:id="rId11"/>
        </w:object>
      </w:r>
      <w:r w:rsidRPr="008E640A">
        <w:rPr>
          <w:sz w:val="28"/>
          <w:szCs w:val="28"/>
        </w:rPr>
        <w:t xml:space="preserve">, </w:t>
      </w:r>
      <w:r w:rsidRPr="008E640A">
        <w:rPr>
          <w:position w:val="-16"/>
          <w:sz w:val="28"/>
          <w:szCs w:val="28"/>
        </w:rPr>
        <w:object w:dxaOrig="1680" w:dyaOrig="460" w14:anchorId="5BC14037">
          <v:shape id="_x0000_i1026" type="#_x0000_t75" style="width:86.25pt;height:22.5pt" o:ole="">
            <v:imagedata r:id="rId12" o:title=""/>
          </v:shape>
          <o:OLEObject Type="Embed" ProgID="Equation.DSMT4" ShapeID="_x0000_i1026" DrawAspect="Content" ObjectID="_1661188665" r:id="rId13"/>
        </w:object>
      </w:r>
      <w:r w:rsidRPr="008E640A">
        <w:rPr>
          <w:sz w:val="28"/>
          <w:szCs w:val="28"/>
        </w:rPr>
        <w:t>.</w:t>
      </w:r>
    </w:p>
    <w:p w14:paraId="16BAA42A" w14:textId="77777777" w:rsidR="008E640A" w:rsidRPr="008E640A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8E640A">
        <w:rPr>
          <w:sz w:val="28"/>
          <w:szCs w:val="28"/>
        </w:rPr>
        <w:t xml:space="preserve">Уравнения вида </w:t>
      </w:r>
      <w:r w:rsidRPr="008E640A">
        <w:rPr>
          <w:position w:val="-6"/>
          <w:sz w:val="28"/>
          <w:szCs w:val="28"/>
        </w:rPr>
        <w:object w:dxaOrig="700" w:dyaOrig="360" w14:anchorId="1FC95A85">
          <v:shape id="_x0000_i1027" type="#_x0000_t75" style="width:36.75pt;height:21pt" o:ole="">
            <v:imagedata r:id="rId14" o:title=""/>
          </v:shape>
          <o:OLEObject Type="Embed" ProgID="Equation.DSMT4" ShapeID="_x0000_i1027" DrawAspect="Content" ObjectID="_1661188666" r:id="rId15"/>
        </w:object>
      </w:r>
      <w:r w:rsidRPr="008E640A">
        <w:rPr>
          <w:sz w:val="28"/>
          <w:szCs w:val="28"/>
        </w:rPr>
        <w:t>.Уравнения в целых числах.</w:t>
      </w:r>
    </w:p>
    <w:p w14:paraId="1138A8B1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Системы уравнений</w:t>
      </w:r>
    </w:p>
    <w:p w14:paraId="45AC4214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74495D">
        <w:rPr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14:paraId="7C6FC072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е системы уравнений. Решение системы уравнений. </w:t>
      </w:r>
    </w:p>
    <w:p w14:paraId="6636C4A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етоды решения систем линейных уравнений с двумя переменными: </w:t>
      </w:r>
      <w:r w:rsidRPr="0074495D">
        <w:rPr>
          <w:i/>
          <w:sz w:val="28"/>
          <w:szCs w:val="28"/>
        </w:rPr>
        <w:t>графический метод</w:t>
      </w:r>
      <w:r w:rsidRPr="0074495D">
        <w:rPr>
          <w:sz w:val="28"/>
          <w:szCs w:val="28"/>
        </w:rPr>
        <w:t xml:space="preserve">, </w:t>
      </w:r>
      <w:r w:rsidRPr="0074495D">
        <w:rPr>
          <w:i/>
          <w:sz w:val="28"/>
          <w:szCs w:val="28"/>
        </w:rPr>
        <w:t>метод сложения</w:t>
      </w:r>
      <w:r w:rsidRPr="0074495D">
        <w:rPr>
          <w:sz w:val="28"/>
          <w:szCs w:val="28"/>
        </w:rPr>
        <w:t xml:space="preserve">, метод подстановки. </w:t>
      </w:r>
    </w:p>
    <w:p w14:paraId="5E243D5F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истемы линейных уравнений с параметром</w:t>
      </w:r>
      <w:r w:rsidRPr="0074495D">
        <w:rPr>
          <w:sz w:val="28"/>
          <w:szCs w:val="28"/>
        </w:rPr>
        <w:t>.</w:t>
      </w:r>
    </w:p>
    <w:p w14:paraId="2F535083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Неравенства</w:t>
      </w:r>
    </w:p>
    <w:p w14:paraId="2A4473C1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14:paraId="1F197581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еравенство с переменной. Строгие и нестрогие неравенства. </w:t>
      </w:r>
      <w:r w:rsidRPr="0074495D">
        <w:rPr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14:paraId="2EBD86CB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>Решение линейных неравенств.</w:t>
      </w:r>
    </w:p>
    <w:p w14:paraId="37E8E4AD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Квадратное неравенство и его решения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14:paraId="7C998CE6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ение целых и дробно-рациональных неравенств методом интервалов.</w:t>
      </w:r>
    </w:p>
    <w:p w14:paraId="29BF3B68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Системы неравенств</w:t>
      </w:r>
    </w:p>
    <w:p w14:paraId="2856D555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74495D">
        <w:rPr>
          <w:i/>
          <w:sz w:val="28"/>
          <w:szCs w:val="28"/>
        </w:rPr>
        <w:t>квадратных.</w:t>
      </w:r>
      <w:r w:rsidRPr="0074495D">
        <w:rPr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14:paraId="2642DB79" w14:textId="77777777" w:rsidR="008E640A" w:rsidRPr="0074495D" w:rsidRDefault="008E640A" w:rsidP="008E640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14:paraId="6DEA7045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Понятие функции</w:t>
      </w:r>
    </w:p>
    <w:p w14:paraId="55E1F390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</w:t>
      </w:r>
      <w:r w:rsidRPr="0074495D">
        <w:rPr>
          <w:sz w:val="28"/>
          <w:szCs w:val="28"/>
        </w:rPr>
        <w:lastRenderedPageBreak/>
        <w:t>процессе исследования различных реальных процессов и решения задач. Исследование функции по е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 графику. </w:t>
      </w:r>
    </w:p>
    <w:p w14:paraId="5849B5C0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Линейная функция</w:t>
      </w:r>
    </w:p>
    <w:p w14:paraId="1ECE69CF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>Свойства и график линейной функции. Угловой коэффициент прямой. Расположение графика линейной функции в зависимости от е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 углового коэффициента и свободного члена. </w:t>
      </w:r>
      <w:r w:rsidRPr="0074495D">
        <w:rPr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14:paraId="6FBDE29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Квадратичная функция</w:t>
      </w:r>
    </w:p>
    <w:p w14:paraId="62ABBEFB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войства и график квадратичной функции (парабола). </w:t>
      </w:r>
      <w:r w:rsidRPr="0074495D">
        <w:rPr>
          <w:i/>
          <w:sz w:val="28"/>
          <w:szCs w:val="28"/>
        </w:rPr>
        <w:t>Построение графика квадратичной функции по точкам.</w:t>
      </w:r>
      <w:r w:rsidRPr="0074495D">
        <w:rPr>
          <w:sz w:val="28"/>
          <w:szCs w:val="28"/>
        </w:rPr>
        <w:t xml:space="preserve"> Нахождение нулей квадратичной функции, </w:t>
      </w:r>
      <w:r w:rsidRPr="0074495D">
        <w:rPr>
          <w:i/>
          <w:sz w:val="28"/>
          <w:szCs w:val="28"/>
        </w:rPr>
        <w:t>множества значений, промежутков знакопостоянства, промежутков монотонности</w:t>
      </w:r>
      <w:r w:rsidRPr="0074495D">
        <w:rPr>
          <w:sz w:val="28"/>
          <w:szCs w:val="28"/>
        </w:rPr>
        <w:t>.</w:t>
      </w:r>
    </w:p>
    <w:p w14:paraId="71CA9F7D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Обратная пропорциональность</w:t>
      </w:r>
    </w:p>
    <w:p w14:paraId="0555655E" w14:textId="77777777" w:rsidR="008E640A" w:rsidRPr="00475353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войства функции </w:t>
      </w:r>
      <w:r w:rsidRPr="0074495D">
        <w:rPr>
          <w:position w:val="-24"/>
          <w:sz w:val="28"/>
          <w:szCs w:val="28"/>
        </w:rPr>
        <w:object w:dxaOrig="620" w:dyaOrig="620" w14:anchorId="0AA2604F">
          <v:shape id="_x0000_i1028" type="#_x0000_t75" style="width:28.5pt;height:28.5pt" o:ole="">
            <v:imagedata r:id="rId16" o:title=""/>
          </v:shape>
          <o:OLEObject Type="Embed" ProgID="Equation.DSMT4" ShapeID="_x0000_i1028" DrawAspect="Content" ObjectID="_1661188667" r:id="rId17"/>
        </w:object>
      </w:r>
      <w:r w:rsidR="008512D4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</w:instrText>
      </w:r>
      <w:r w:rsidRPr="0074495D">
        <w:rPr>
          <w:noProof/>
          <w:position w:val="-15"/>
          <w:sz w:val="28"/>
          <w:szCs w:val="28"/>
        </w:rPr>
        <w:drawing>
          <wp:inline distT="0" distB="0" distL="0" distR="0" wp14:anchorId="12556ED3" wp14:editId="72894A0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12D4" w:rsidRPr="0074495D">
        <w:rPr>
          <w:sz w:val="28"/>
          <w:szCs w:val="28"/>
        </w:rPr>
        <w:fldChar w:fldCharType="separate"/>
      </w:r>
      <w:r w:rsidRPr="0074495D">
        <w:rPr>
          <w:noProof/>
          <w:position w:val="-15"/>
          <w:sz w:val="28"/>
          <w:szCs w:val="28"/>
        </w:rPr>
        <w:drawing>
          <wp:inline distT="0" distB="0" distL="0" distR="0" wp14:anchorId="17E8C86E" wp14:editId="585DE32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12D4" w:rsidRPr="0074495D">
        <w:rPr>
          <w:sz w:val="28"/>
          <w:szCs w:val="28"/>
        </w:rPr>
        <w:fldChar w:fldCharType="end"/>
      </w:r>
      <w:r w:rsidRPr="00475353">
        <w:rPr>
          <w:sz w:val="28"/>
          <w:szCs w:val="28"/>
        </w:rPr>
        <w:t xml:space="preserve">. Гипербола. </w:t>
      </w:r>
    </w:p>
    <w:p w14:paraId="381E6A71" w14:textId="77777777" w:rsidR="008E640A" w:rsidRPr="008E640A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8E640A">
        <w:rPr>
          <w:b/>
          <w:sz w:val="28"/>
          <w:szCs w:val="28"/>
        </w:rPr>
        <w:t>Графики функций</w:t>
      </w:r>
      <w:r w:rsidRPr="008E640A">
        <w:rPr>
          <w:sz w:val="28"/>
          <w:szCs w:val="28"/>
        </w:rPr>
        <w:t xml:space="preserve">. Преобразование графика функции </w:t>
      </w:r>
      <w:r w:rsidRPr="008E640A">
        <w:rPr>
          <w:position w:val="-10"/>
          <w:sz w:val="28"/>
          <w:szCs w:val="28"/>
        </w:rPr>
        <w:object w:dxaOrig="920" w:dyaOrig="320" w14:anchorId="24DF2130">
          <v:shape id="_x0000_i1029" type="#_x0000_t75" style="width:51pt;height:14.25pt" o:ole="">
            <v:imagedata r:id="rId19" o:title=""/>
          </v:shape>
          <o:OLEObject Type="Embed" ProgID="Equation.DSMT4" ShapeID="_x0000_i1029" DrawAspect="Content" ObjectID="_1661188668" r:id="rId20"/>
        </w:object>
      </w:r>
      <w:r w:rsidRPr="008E640A">
        <w:rPr>
          <w:sz w:val="28"/>
          <w:szCs w:val="28"/>
        </w:rPr>
        <w:t xml:space="preserve"> для построения графиков функций вида </w:t>
      </w:r>
      <w:r w:rsidRPr="008E640A">
        <w:rPr>
          <w:position w:val="-12"/>
          <w:sz w:val="28"/>
          <w:szCs w:val="28"/>
        </w:rPr>
        <w:object w:dxaOrig="1780" w:dyaOrig="380" w14:anchorId="1F08EAC2">
          <v:shape id="_x0000_i1030" type="#_x0000_t75" style="width:93pt;height:15.75pt" o:ole="">
            <v:imagedata r:id="rId21" o:title=""/>
          </v:shape>
          <o:OLEObject Type="Embed" ProgID="Equation.DSMT4" ShapeID="_x0000_i1030" DrawAspect="Content" ObjectID="_1661188669" r:id="rId22"/>
        </w:object>
      </w:r>
      <w:r w:rsidRPr="008E640A">
        <w:rPr>
          <w:sz w:val="28"/>
          <w:szCs w:val="28"/>
        </w:rPr>
        <w:t>.</w:t>
      </w:r>
    </w:p>
    <w:p w14:paraId="01E639BC" w14:textId="77777777" w:rsidR="008E640A" w:rsidRPr="008E640A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8E640A">
        <w:rPr>
          <w:sz w:val="28"/>
          <w:szCs w:val="28"/>
        </w:rPr>
        <w:t xml:space="preserve">Графики функций </w:t>
      </w:r>
      <w:r w:rsidRPr="008E640A">
        <w:rPr>
          <w:position w:val="-24"/>
          <w:sz w:val="28"/>
          <w:szCs w:val="28"/>
        </w:rPr>
        <w:object w:dxaOrig="1300" w:dyaOrig="620" w14:anchorId="3422D06C">
          <v:shape id="_x0000_i1031" type="#_x0000_t75" style="width:63.75pt;height:28.5pt" o:ole="">
            <v:imagedata r:id="rId23" o:title=""/>
          </v:shape>
          <o:OLEObject Type="Embed" ProgID="Equation.DSMT4" ShapeID="_x0000_i1031" DrawAspect="Content" ObjectID="_1661188670" r:id="rId24"/>
        </w:object>
      </w:r>
      <w:r w:rsidRPr="008E640A">
        <w:rPr>
          <w:sz w:val="28"/>
          <w:szCs w:val="28"/>
        </w:rPr>
        <w:t xml:space="preserve">, </w:t>
      </w:r>
      <w:r w:rsidRPr="008E640A">
        <w:rPr>
          <w:position w:val="-10"/>
          <w:sz w:val="28"/>
          <w:szCs w:val="28"/>
        </w:rPr>
        <w:object w:dxaOrig="760" w:dyaOrig="380" w14:anchorId="36A27EB3">
          <v:shape id="_x0000_i1032" type="#_x0000_t75" style="width:43.5pt;height:14.25pt" o:ole="">
            <v:imagedata r:id="rId25" o:title=""/>
          </v:shape>
          <o:OLEObject Type="Embed" ProgID="Equation.DSMT4" ShapeID="_x0000_i1032" DrawAspect="Content" ObjectID="_1661188671" r:id="rId26"/>
        </w:object>
      </w:r>
      <w:r w:rsidR="008512D4" w:rsidRPr="008E640A">
        <w:rPr>
          <w:sz w:val="28"/>
          <w:szCs w:val="28"/>
        </w:rPr>
        <w:fldChar w:fldCharType="begin"/>
      </w:r>
      <w:r w:rsidRPr="008E640A">
        <w:rPr>
          <w:sz w:val="28"/>
          <w:szCs w:val="28"/>
        </w:rPr>
        <w:instrText xml:space="preserve"> QUOTE  </w:instrText>
      </w:r>
      <w:r w:rsidR="008512D4" w:rsidRPr="008E640A">
        <w:rPr>
          <w:sz w:val="28"/>
          <w:szCs w:val="28"/>
        </w:rPr>
        <w:fldChar w:fldCharType="end"/>
      </w:r>
      <w:r w:rsidRPr="008E640A">
        <w:rPr>
          <w:sz w:val="28"/>
          <w:szCs w:val="28"/>
        </w:rPr>
        <w:t>,</w:t>
      </w:r>
      <w:r w:rsidRPr="008E640A">
        <w:rPr>
          <w:bCs/>
          <w:position w:val="-10"/>
          <w:sz w:val="28"/>
          <w:szCs w:val="28"/>
        </w:rPr>
        <w:object w:dxaOrig="760" w:dyaOrig="380" w14:anchorId="12E36D1A">
          <v:shape id="_x0000_i1033" type="#_x0000_t75" style="width:35.25pt;height:14.25pt" o:ole="">
            <v:imagedata r:id="rId27" o:title=""/>
          </v:shape>
          <o:OLEObject Type="Embed" ProgID="Equation.DSMT4" ShapeID="_x0000_i1033" DrawAspect="Content" ObjectID="_1661188672" r:id="rId28"/>
        </w:object>
      </w:r>
      <w:r w:rsidR="00381126">
        <w:rPr>
          <w:bCs/>
          <w:noProof/>
          <w:position w:val="-10"/>
          <w:sz w:val="28"/>
          <w:szCs w:val="28"/>
        </w:rPr>
        <w:fldChar w:fldCharType="begin"/>
      </w:r>
      <w:r w:rsidR="00381126">
        <w:rPr>
          <w:bCs/>
          <w:noProof/>
          <w:position w:val="-10"/>
          <w:sz w:val="28"/>
          <w:szCs w:val="28"/>
        </w:rPr>
        <w:fldChar w:fldCharType="separate"/>
      </w:r>
      <w:r w:rsidRPr="008E640A">
        <w:rPr>
          <w:bCs/>
          <w:noProof/>
          <w:position w:val="-10"/>
          <w:sz w:val="28"/>
          <w:szCs w:val="28"/>
        </w:rPr>
        <w:drawing>
          <wp:inline distT="0" distB="0" distL="0" distR="0" wp14:anchorId="39DD2A47" wp14:editId="74ABC998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1126">
        <w:rPr>
          <w:bCs/>
          <w:noProof/>
          <w:position w:val="-10"/>
          <w:sz w:val="28"/>
          <w:szCs w:val="28"/>
        </w:rPr>
        <w:fldChar w:fldCharType="end"/>
      </w:r>
      <w:r w:rsidRPr="008E640A">
        <w:rPr>
          <w:bCs/>
          <w:sz w:val="28"/>
          <w:szCs w:val="28"/>
        </w:rPr>
        <w:t xml:space="preserve">, </w:t>
      </w:r>
      <w:r w:rsidRPr="008E640A">
        <w:rPr>
          <w:bCs/>
          <w:position w:val="-12"/>
          <w:sz w:val="28"/>
          <w:szCs w:val="28"/>
        </w:rPr>
        <w:object w:dxaOrig="660" w:dyaOrig="380" w14:anchorId="7D61CA52">
          <v:shape id="_x0000_i1034" type="#_x0000_t75" style="width:28.5pt;height:14.25pt" o:ole="">
            <v:imagedata r:id="rId30" o:title=""/>
          </v:shape>
          <o:OLEObject Type="Embed" ProgID="Equation.DSMT4" ShapeID="_x0000_i1034" DrawAspect="Content" ObjectID="_1661188673" r:id="rId31"/>
        </w:object>
      </w:r>
      <w:r w:rsidRPr="008E640A">
        <w:rPr>
          <w:bCs/>
          <w:sz w:val="28"/>
          <w:szCs w:val="28"/>
        </w:rPr>
        <w:t xml:space="preserve">. </w:t>
      </w:r>
    </w:p>
    <w:p w14:paraId="78419C1D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Последовательности и прогрессии</w:t>
      </w:r>
    </w:p>
    <w:p w14:paraId="080EF4EF" w14:textId="77777777" w:rsidR="008E640A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>Числовая последовательность. Примеры числовых последовательностей. Бесконечные последовательности. Арифметическая прогрессия и е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 свойства. Геометрическая прогрессия. </w:t>
      </w:r>
      <w:r w:rsidRPr="0074495D">
        <w:rPr>
          <w:i/>
          <w:sz w:val="28"/>
          <w:szCs w:val="28"/>
        </w:rPr>
        <w:t xml:space="preserve">Формула общего члена и суммы </w:t>
      </w:r>
      <w:r w:rsidRPr="0074495D">
        <w:rPr>
          <w:i/>
          <w:sz w:val="28"/>
          <w:szCs w:val="28"/>
          <w:lang w:val="en-US"/>
        </w:rPr>
        <w:t>n</w:t>
      </w:r>
      <w:r w:rsidRPr="0074495D">
        <w:rPr>
          <w:i/>
          <w:sz w:val="28"/>
          <w:szCs w:val="28"/>
        </w:rPr>
        <w:t xml:space="preserve"> первых членов арифметической и геометрической прогрессий.</w:t>
      </w:r>
      <w:r>
        <w:rPr>
          <w:i/>
          <w:sz w:val="28"/>
          <w:szCs w:val="28"/>
        </w:rPr>
        <w:t xml:space="preserve"> </w:t>
      </w:r>
      <w:r w:rsidRPr="0074495D">
        <w:rPr>
          <w:i/>
          <w:sz w:val="28"/>
          <w:szCs w:val="28"/>
        </w:rPr>
        <w:t>Сходящаяся геометрическая прогрессия.</w:t>
      </w:r>
    </w:p>
    <w:p w14:paraId="40D72AB3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Логические задачи</w:t>
      </w:r>
    </w:p>
    <w:p w14:paraId="198DDF82" w14:textId="77777777" w:rsidR="008E640A" w:rsidRPr="008E640A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Cs/>
          <w:sz w:val="28"/>
          <w:szCs w:val="28"/>
        </w:rPr>
        <w:t xml:space="preserve">Решение логических задач. </w:t>
      </w:r>
      <w:r w:rsidRPr="0074495D">
        <w:rPr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bCs/>
          <w:sz w:val="28"/>
          <w:szCs w:val="28"/>
        </w:rPr>
        <w:t xml:space="preserve">. </w:t>
      </w:r>
    </w:p>
    <w:p w14:paraId="72C446D4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bookmarkStart w:id="0" w:name="_Toc405513922"/>
      <w:bookmarkStart w:id="1" w:name="_Toc284662800"/>
      <w:bookmarkStart w:id="2" w:name="_Toc284663427"/>
      <w:r w:rsidRPr="008E640A">
        <w:rPr>
          <w:b/>
          <w:sz w:val="28"/>
          <w:szCs w:val="28"/>
        </w:rPr>
        <w:t>Статистика и теория вероятностей</w:t>
      </w:r>
      <w:bookmarkEnd w:id="0"/>
      <w:bookmarkEnd w:id="1"/>
      <w:bookmarkEnd w:id="2"/>
      <w:r>
        <w:rPr>
          <w:b/>
          <w:sz w:val="28"/>
          <w:szCs w:val="28"/>
        </w:rPr>
        <w:t>.</w:t>
      </w:r>
      <w:r w:rsidRPr="008E640A">
        <w:rPr>
          <w:b/>
          <w:sz w:val="28"/>
          <w:szCs w:val="28"/>
        </w:rPr>
        <w:t xml:space="preserve"> </w:t>
      </w:r>
      <w:r w:rsidRPr="0074495D">
        <w:rPr>
          <w:b/>
          <w:sz w:val="28"/>
          <w:szCs w:val="28"/>
        </w:rPr>
        <w:t>Статистика</w:t>
      </w:r>
    </w:p>
    <w:p w14:paraId="6EDE3397" w14:textId="77777777" w:rsidR="008E640A" w:rsidRPr="008E640A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5D6E1C5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</w:p>
    <w:p w14:paraId="64432D5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лучайные события</w:t>
      </w:r>
    </w:p>
    <w:p w14:paraId="00306C95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</w:p>
    <w:p w14:paraId="5CC24627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b/>
          <w:i/>
          <w:sz w:val="28"/>
          <w:szCs w:val="28"/>
        </w:rPr>
        <w:t>Элементы комбинаторики</w:t>
      </w:r>
    </w:p>
    <w:p w14:paraId="240A1E96" w14:textId="77777777" w:rsidR="008E640A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равило умножения, перестановки, факториал числа</w:t>
      </w:r>
    </w:p>
    <w:p w14:paraId="33442F3E" w14:textId="77777777" w:rsidR="008E640A" w:rsidRDefault="008E640A" w:rsidP="00174A62">
      <w:pPr>
        <w:pStyle w:val="af0"/>
        <w:jc w:val="center"/>
      </w:pPr>
      <w:r w:rsidRPr="008E640A">
        <w:t>Геометрия</w:t>
      </w:r>
    </w:p>
    <w:p w14:paraId="59D533B1" w14:textId="77777777" w:rsidR="008E640A" w:rsidRPr="008E640A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E640A">
        <w:rPr>
          <w:b/>
          <w:sz w:val="28"/>
          <w:szCs w:val="28"/>
        </w:rPr>
        <w:t>Наглядная геометрия</w:t>
      </w:r>
    </w:p>
    <w:p w14:paraId="632CE2CB" w14:textId="77777777" w:rsidR="008E640A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74495D">
        <w:rPr>
          <w:i/>
          <w:sz w:val="28"/>
          <w:szCs w:val="28"/>
        </w:rPr>
        <w:t>виды треугольников. Правильные многоугольники.</w:t>
      </w:r>
      <w:r w:rsidRPr="0074495D">
        <w:rPr>
          <w:sz w:val="28"/>
          <w:szCs w:val="28"/>
        </w:rPr>
        <w:t xml:space="preserve"> Изображение основных геометрических фигур. </w:t>
      </w:r>
      <w:r w:rsidRPr="0074495D">
        <w:rPr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74495D">
        <w:rPr>
          <w:sz w:val="28"/>
          <w:szCs w:val="28"/>
        </w:rPr>
        <w:t xml:space="preserve"> Длина отрезка, ломаной. Единицы измерения длины. Построение отрезка заданной длины. Виды углов. Градусная мера угла. </w:t>
      </w:r>
    </w:p>
    <w:p w14:paraId="4C056940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74495D">
        <w:rPr>
          <w:i/>
          <w:sz w:val="28"/>
          <w:szCs w:val="28"/>
        </w:rPr>
        <w:t>Равновеликие фигуры.</w:t>
      </w:r>
    </w:p>
    <w:p w14:paraId="06A39E7C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74495D">
        <w:rPr>
          <w:i/>
          <w:sz w:val="28"/>
          <w:szCs w:val="28"/>
        </w:rPr>
        <w:t>Многогранники. Правильные многогранники.</w:t>
      </w:r>
      <w:r w:rsidRPr="0074495D">
        <w:rPr>
          <w:sz w:val="28"/>
          <w:szCs w:val="28"/>
        </w:rPr>
        <w:t xml:space="preserve"> </w:t>
      </w:r>
    </w:p>
    <w:p w14:paraId="4E03B38B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бъема; единицы объема. Объем прямоугольного параллелепипеда, куба.</w:t>
      </w:r>
    </w:p>
    <w:p w14:paraId="7F0BB3AF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е о равенстве фигур. Центральная, осевая и </w:t>
      </w:r>
      <w:r w:rsidRPr="0074495D">
        <w:rPr>
          <w:i/>
          <w:sz w:val="28"/>
          <w:szCs w:val="28"/>
        </w:rPr>
        <w:t xml:space="preserve">зеркальная </w:t>
      </w:r>
      <w:r w:rsidRPr="0074495D">
        <w:rPr>
          <w:sz w:val="28"/>
          <w:szCs w:val="28"/>
        </w:rPr>
        <w:t>симметрии. Изображение симметричных фигур.</w:t>
      </w:r>
    </w:p>
    <w:p w14:paraId="7EF938C1" w14:textId="77777777" w:rsidR="008E640A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практических задач с применением простейших свойств фигур.</w:t>
      </w:r>
    </w:p>
    <w:p w14:paraId="3A0351CE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>Многоугольники</w:t>
      </w:r>
    </w:p>
    <w:p w14:paraId="2C6611E5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ногоугольник, его элементы и его свойства. Распознавание некоторых многоугольников. </w:t>
      </w:r>
      <w:r w:rsidRPr="0074495D">
        <w:rPr>
          <w:bCs/>
          <w:i/>
          <w:sz w:val="28"/>
          <w:szCs w:val="28"/>
        </w:rPr>
        <w:t>В</w:t>
      </w:r>
      <w:r w:rsidRPr="0074495D">
        <w:rPr>
          <w:i/>
          <w:sz w:val="28"/>
          <w:szCs w:val="28"/>
        </w:rPr>
        <w:t>ыпуклые и невыпуклые многоугольники</w:t>
      </w:r>
      <w:r w:rsidRPr="0074495D">
        <w:rPr>
          <w:sz w:val="28"/>
          <w:szCs w:val="28"/>
        </w:rPr>
        <w:t>. Правильные многоугольники.</w:t>
      </w:r>
    </w:p>
    <w:p w14:paraId="62C951A9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14:paraId="604EA792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Четыр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14:paraId="447F6A73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Окружность, круг</w:t>
      </w:r>
    </w:p>
    <w:p w14:paraId="67239285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Cs/>
          <w:sz w:val="28"/>
          <w:szCs w:val="28"/>
        </w:rPr>
        <w:t>Окружность, круг, и</w:t>
      </w:r>
      <w:r w:rsidRPr="0074495D">
        <w:rPr>
          <w:sz w:val="28"/>
          <w:szCs w:val="28"/>
        </w:rPr>
        <w:t xml:space="preserve">х элементы и свойства; центральные и вписанные углы. Касательная </w:t>
      </w:r>
      <w:r w:rsidRPr="0074495D">
        <w:rPr>
          <w:i/>
          <w:sz w:val="28"/>
          <w:szCs w:val="28"/>
        </w:rPr>
        <w:t>и секущая</w:t>
      </w:r>
      <w:r w:rsidRPr="0074495D">
        <w:rPr>
          <w:sz w:val="28"/>
          <w:szCs w:val="28"/>
        </w:rPr>
        <w:t xml:space="preserve"> к окружности, </w:t>
      </w:r>
      <w:r w:rsidRPr="0074495D">
        <w:rPr>
          <w:i/>
          <w:sz w:val="28"/>
          <w:szCs w:val="28"/>
        </w:rPr>
        <w:t>их свойства</w:t>
      </w:r>
      <w:r w:rsidRPr="0074495D">
        <w:rPr>
          <w:sz w:val="28"/>
          <w:szCs w:val="28"/>
        </w:rPr>
        <w:t xml:space="preserve">. Вписанные и описанные окружности для треугольников, </w:t>
      </w:r>
      <w:r w:rsidRPr="0074495D">
        <w:rPr>
          <w:i/>
          <w:sz w:val="28"/>
          <w:szCs w:val="28"/>
        </w:rPr>
        <w:t>четыр</w:t>
      </w:r>
      <w:r>
        <w:rPr>
          <w:i/>
          <w:sz w:val="28"/>
          <w:szCs w:val="28"/>
        </w:rPr>
        <w:t>е</w:t>
      </w:r>
      <w:r w:rsidRPr="0074495D">
        <w:rPr>
          <w:i/>
          <w:sz w:val="28"/>
          <w:szCs w:val="28"/>
        </w:rPr>
        <w:t>хугольников, правильных многоугольников</w:t>
      </w:r>
      <w:r w:rsidRPr="0074495D">
        <w:rPr>
          <w:sz w:val="28"/>
          <w:szCs w:val="28"/>
        </w:rPr>
        <w:t xml:space="preserve">. </w:t>
      </w:r>
    </w:p>
    <w:p w14:paraId="5AB8E2DD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Геометрические фигуры в пространстве (объ</w:t>
      </w:r>
      <w:r>
        <w:rPr>
          <w:b/>
          <w:bCs/>
          <w:sz w:val="28"/>
          <w:szCs w:val="28"/>
        </w:rPr>
        <w:t>е</w:t>
      </w:r>
      <w:r w:rsidRPr="0074495D">
        <w:rPr>
          <w:b/>
          <w:bCs/>
          <w:sz w:val="28"/>
          <w:szCs w:val="28"/>
        </w:rPr>
        <w:t>мные тела)</w:t>
      </w:r>
    </w:p>
    <w:p w14:paraId="01E41D5E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r w:rsidRPr="0074495D">
        <w:rPr>
          <w:sz w:val="28"/>
          <w:szCs w:val="28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74495D">
        <w:rPr>
          <w:i/>
          <w:sz w:val="28"/>
          <w:szCs w:val="28"/>
        </w:rPr>
        <w:t xml:space="preserve">. </w:t>
      </w:r>
    </w:p>
    <w:p w14:paraId="274753E6" w14:textId="77777777" w:rsidR="008E640A" w:rsidRPr="008E640A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8E640A">
        <w:rPr>
          <w:b/>
          <w:bCs/>
          <w:sz w:val="28"/>
          <w:szCs w:val="28"/>
        </w:rPr>
        <w:t>Отношения</w:t>
      </w:r>
      <w:r>
        <w:rPr>
          <w:b/>
          <w:bCs/>
          <w:sz w:val="28"/>
          <w:szCs w:val="28"/>
        </w:rPr>
        <w:t>.</w:t>
      </w:r>
      <w:r w:rsidRPr="008E640A">
        <w:rPr>
          <w:b/>
          <w:bCs/>
          <w:sz w:val="28"/>
          <w:szCs w:val="28"/>
        </w:rPr>
        <w:t xml:space="preserve"> Равенство</w:t>
      </w:r>
      <w:r w:rsidRPr="0074495D">
        <w:rPr>
          <w:b/>
          <w:bCs/>
          <w:sz w:val="28"/>
          <w:szCs w:val="28"/>
        </w:rPr>
        <w:t xml:space="preserve"> фигур</w:t>
      </w:r>
    </w:p>
    <w:p w14:paraId="766A7399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74495D">
        <w:rPr>
          <w:bCs/>
          <w:sz w:val="28"/>
          <w:szCs w:val="28"/>
        </w:rPr>
        <w:t>С</w:t>
      </w:r>
      <w:r w:rsidRPr="0074495D">
        <w:rPr>
          <w:sz w:val="28"/>
          <w:szCs w:val="28"/>
        </w:rPr>
        <w:t xml:space="preserve">войства равных треугольников. Признаки равенства треугольников. </w:t>
      </w:r>
    </w:p>
    <w:p w14:paraId="6CE1ABA4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араллельно</w:t>
      </w:r>
      <w:r w:rsidRPr="0074495D">
        <w:rPr>
          <w:b/>
          <w:bCs/>
          <w:sz w:val="28"/>
          <w:szCs w:val="28"/>
        </w:rPr>
        <w:softHyphen/>
        <w:t>сть прямых</w:t>
      </w:r>
    </w:p>
    <w:p w14:paraId="2882A48C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74495D">
        <w:rPr>
          <w:sz w:val="28"/>
          <w:szCs w:val="28"/>
        </w:rPr>
        <w:t xml:space="preserve">Признаки и свойства параллельных прямых. </w:t>
      </w:r>
      <w:r w:rsidRPr="0074495D">
        <w:rPr>
          <w:i/>
          <w:sz w:val="28"/>
          <w:szCs w:val="28"/>
        </w:rPr>
        <w:t>Аксиома параллельности Евклида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Теорема Фалеса</w:t>
      </w:r>
      <w:r w:rsidRPr="0074495D">
        <w:rPr>
          <w:sz w:val="28"/>
          <w:szCs w:val="28"/>
        </w:rPr>
        <w:t>.</w:t>
      </w:r>
    </w:p>
    <w:p w14:paraId="36EF4CFA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Перпендикулярные прямые</w:t>
      </w:r>
    </w:p>
    <w:p w14:paraId="1568DC8D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Cs/>
          <w:sz w:val="28"/>
          <w:szCs w:val="28"/>
        </w:rPr>
        <w:t xml:space="preserve">Прямой угол. Перпендикуляр к прямой. Наклонная, проекция. Серединный перпендикуляр к отрезку. </w:t>
      </w:r>
      <w:r w:rsidRPr="0074495D">
        <w:rPr>
          <w:i/>
          <w:sz w:val="28"/>
          <w:szCs w:val="28"/>
        </w:rPr>
        <w:t>Свойства и признаки перпендикулярности</w:t>
      </w:r>
      <w:r w:rsidRPr="0074495D">
        <w:rPr>
          <w:sz w:val="28"/>
          <w:szCs w:val="28"/>
        </w:rPr>
        <w:t xml:space="preserve">. </w:t>
      </w:r>
    </w:p>
    <w:p w14:paraId="72E1DCD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i/>
          <w:sz w:val="28"/>
          <w:szCs w:val="28"/>
        </w:rPr>
        <w:t>Подобие</w:t>
      </w:r>
    </w:p>
    <w:p w14:paraId="5DE33412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74495D">
        <w:rPr>
          <w:sz w:val="28"/>
          <w:szCs w:val="28"/>
        </w:rPr>
        <w:t xml:space="preserve">. </w:t>
      </w:r>
    </w:p>
    <w:p w14:paraId="70518774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74495D">
        <w:rPr>
          <w:b/>
          <w:sz w:val="28"/>
          <w:szCs w:val="28"/>
        </w:rPr>
        <w:t>Взаимное расположение</w:t>
      </w:r>
      <w:r w:rsidRPr="0074495D">
        <w:rPr>
          <w:sz w:val="28"/>
          <w:szCs w:val="28"/>
        </w:rPr>
        <w:t xml:space="preserve"> прямой и окружности</w:t>
      </w:r>
      <w:r w:rsidRPr="0074495D">
        <w:rPr>
          <w:i/>
          <w:sz w:val="28"/>
          <w:szCs w:val="28"/>
        </w:rPr>
        <w:t>, двух окружностей.</w:t>
      </w:r>
    </w:p>
    <w:p w14:paraId="02C66315" w14:textId="77777777" w:rsidR="008E640A" w:rsidRPr="0074495D" w:rsidRDefault="008E640A" w:rsidP="008E640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>Измерения и вычисления</w:t>
      </w:r>
    </w:p>
    <w:p w14:paraId="0FD3CC83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Величины</w:t>
      </w:r>
    </w:p>
    <w:p w14:paraId="4B5973B1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14:paraId="41B81D53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 площади плоской фигуры и е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 свойствах. Измерение площадей. Единицы измерения площади.</w:t>
      </w:r>
    </w:p>
    <w:p w14:paraId="4F49D2B1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едставление об объ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>ме и его свойствах. Измерение объ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>ма. Единицы измерения объ</w:t>
      </w:r>
      <w:r>
        <w:rPr>
          <w:sz w:val="28"/>
          <w:szCs w:val="28"/>
        </w:rPr>
        <w:t>е</w:t>
      </w:r>
      <w:r w:rsidRPr="0074495D">
        <w:rPr>
          <w:sz w:val="28"/>
          <w:szCs w:val="28"/>
        </w:rPr>
        <w:t>мов.</w:t>
      </w:r>
    </w:p>
    <w:p w14:paraId="5E24AC76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Измерения и вычисления</w:t>
      </w:r>
    </w:p>
    <w:p w14:paraId="3FF914B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74495D">
        <w:rPr>
          <w:i/>
          <w:sz w:val="28"/>
          <w:szCs w:val="28"/>
        </w:rPr>
        <w:t>Тригонометрические функции тупого угла.</w:t>
      </w:r>
      <w:r w:rsidRPr="0074495D">
        <w:rPr>
          <w:sz w:val="28"/>
          <w:szCs w:val="28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74495D">
        <w:rPr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74495D">
        <w:rPr>
          <w:i/>
          <w:sz w:val="28"/>
          <w:szCs w:val="28"/>
        </w:rPr>
        <w:t>Теорема синусов. Теорема косинусов</w:t>
      </w:r>
      <w:r w:rsidRPr="0074495D">
        <w:rPr>
          <w:sz w:val="28"/>
          <w:szCs w:val="28"/>
        </w:rPr>
        <w:t>.</w:t>
      </w:r>
    </w:p>
    <w:p w14:paraId="519D89C0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Расстояния</w:t>
      </w:r>
    </w:p>
    <w:p w14:paraId="23BA6497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асстояние между точками. Расстояние от точки до прямой. </w:t>
      </w:r>
      <w:r w:rsidRPr="0074495D">
        <w:rPr>
          <w:i/>
          <w:sz w:val="28"/>
          <w:szCs w:val="28"/>
        </w:rPr>
        <w:t>Расстояние между фигурами</w:t>
      </w:r>
      <w:r w:rsidRPr="0074495D">
        <w:rPr>
          <w:sz w:val="28"/>
          <w:szCs w:val="28"/>
        </w:rPr>
        <w:t xml:space="preserve">. </w:t>
      </w:r>
    </w:p>
    <w:p w14:paraId="40B1C687" w14:textId="77777777" w:rsidR="008E640A" w:rsidRPr="0074495D" w:rsidRDefault="008E640A" w:rsidP="008E640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14:paraId="7F1A026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Геометрические построения для иллюстрации свойств геометрических фигур.</w:t>
      </w:r>
    </w:p>
    <w:p w14:paraId="23DC2A8D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Инструменты для построений: циркуль, линейка, угольник. </w:t>
      </w:r>
      <w:r w:rsidRPr="0074495D">
        <w:rPr>
          <w:i/>
          <w:sz w:val="28"/>
          <w:szCs w:val="28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14:paraId="50592EF9" w14:textId="77777777" w:rsidR="008E640A" w:rsidRPr="0074495D" w:rsidRDefault="008E640A" w:rsidP="008E640A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остроение треугольников по тр</w:t>
      </w:r>
      <w:r>
        <w:rPr>
          <w:i/>
          <w:sz w:val="28"/>
          <w:szCs w:val="28"/>
        </w:rPr>
        <w:t>е</w:t>
      </w:r>
      <w:r w:rsidRPr="0074495D">
        <w:rPr>
          <w:i/>
          <w:sz w:val="28"/>
          <w:szCs w:val="28"/>
        </w:rPr>
        <w:t>м сторонам, двум сторонам и углу между ними, стороне и двум прилежащим к ней углам.</w:t>
      </w:r>
    </w:p>
    <w:p w14:paraId="086BF8CD" w14:textId="77777777" w:rsidR="008E640A" w:rsidRPr="0074495D" w:rsidRDefault="008E640A" w:rsidP="008E640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Геометрические преобразования </w:t>
      </w:r>
    </w:p>
    <w:p w14:paraId="31348AFE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реобразования</w:t>
      </w:r>
    </w:p>
    <w:p w14:paraId="47C506CB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74495D">
        <w:rPr>
          <w:sz w:val="28"/>
          <w:szCs w:val="28"/>
        </w:rPr>
        <w:t xml:space="preserve">Понятие преобразования. Представление о метапредметном понятии «преобразование». </w:t>
      </w:r>
      <w:r w:rsidRPr="0074495D">
        <w:rPr>
          <w:i/>
          <w:sz w:val="28"/>
          <w:szCs w:val="28"/>
        </w:rPr>
        <w:t>Подобие</w:t>
      </w:r>
      <w:r w:rsidRPr="0074495D">
        <w:rPr>
          <w:sz w:val="28"/>
          <w:szCs w:val="28"/>
        </w:rPr>
        <w:t>.</w:t>
      </w:r>
    </w:p>
    <w:p w14:paraId="6CA26F63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Движения</w:t>
      </w:r>
    </w:p>
    <w:p w14:paraId="2E981A68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Осевая и центральная симметрия</w:t>
      </w:r>
      <w:r w:rsidRPr="0074495D">
        <w:rPr>
          <w:i/>
          <w:sz w:val="28"/>
          <w:szCs w:val="28"/>
        </w:rPr>
        <w:t>, поворот и параллельный перенос.</w:t>
      </w:r>
      <w:r>
        <w:rPr>
          <w:i/>
          <w:sz w:val="28"/>
          <w:szCs w:val="28"/>
        </w:rPr>
        <w:t xml:space="preserve"> </w:t>
      </w:r>
      <w:r w:rsidRPr="0074495D">
        <w:rPr>
          <w:i/>
          <w:sz w:val="28"/>
          <w:szCs w:val="28"/>
        </w:rPr>
        <w:t>Комбинации движений на плоскости и их свойства</w:t>
      </w:r>
      <w:r w:rsidRPr="0074495D">
        <w:rPr>
          <w:sz w:val="28"/>
          <w:szCs w:val="28"/>
        </w:rPr>
        <w:t xml:space="preserve">. </w:t>
      </w:r>
    </w:p>
    <w:p w14:paraId="1C39E1EC" w14:textId="77777777" w:rsidR="008E640A" w:rsidRPr="0074495D" w:rsidRDefault="008E640A" w:rsidP="008E640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14:paraId="739CE1EA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4495D">
        <w:rPr>
          <w:b/>
          <w:iCs/>
          <w:sz w:val="28"/>
          <w:szCs w:val="28"/>
        </w:rPr>
        <w:t>Векторы</w:t>
      </w:r>
    </w:p>
    <w:p w14:paraId="6493BD46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вектора, действия над векторами</w:t>
      </w:r>
      <w:r w:rsidRPr="0074495D">
        <w:rPr>
          <w:i/>
          <w:sz w:val="28"/>
          <w:szCs w:val="28"/>
        </w:rPr>
        <w:t xml:space="preserve">, </w:t>
      </w:r>
      <w:r w:rsidRPr="0074495D">
        <w:rPr>
          <w:sz w:val="28"/>
          <w:szCs w:val="28"/>
        </w:rPr>
        <w:t>использование векторов в физике,</w:t>
      </w:r>
      <w:r w:rsidRPr="0074495D">
        <w:rPr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74495D">
        <w:rPr>
          <w:sz w:val="28"/>
          <w:szCs w:val="28"/>
        </w:rPr>
        <w:t xml:space="preserve">. </w:t>
      </w:r>
    </w:p>
    <w:p w14:paraId="12D11C98" w14:textId="77777777" w:rsidR="008E640A" w:rsidRPr="0074495D" w:rsidRDefault="008E640A" w:rsidP="008E640A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Координаты</w:t>
      </w:r>
    </w:p>
    <w:p w14:paraId="7B42B7DA" w14:textId="77777777" w:rsidR="008E640A" w:rsidRPr="0074495D" w:rsidRDefault="008E640A" w:rsidP="008E640A">
      <w:pPr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сновные понятия, </w:t>
      </w:r>
      <w:r w:rsidRPr="0074495D">
        <w:rPr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14:paraId="49940EB8" w14:textId="77777777" w:rsidR="008E640A" w:rsidRPr="00174A62" w:rsidRDefault="008E640A" w:rsidP="00174A62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рименение векторов и координат для решения простейших геометрических задач.</w:t>
      </w:r>
    </w:p>
    <w:p w14:paraId="500591AB" w14:textId="77777777" w:rsidR="008E640A" w:rsidRPr="008E640A" w:rsidRDefault="008E640A" w:rsidP="00174A62">
      <w:pPr>
        <w:pStyle w:val="af0"/>
      </w:pPr>
    </w:p>
    <w:p w14:paraId="00B22B63" w14:textId="77777777" w:rsidR="002F03C8" w:rsidRPr="002F03C8" w:rsidRDefault="002F03C8" w:rsidP="002F03C8">
      <w:pPr>
        <w:pStyle w:val="af0"/>
        <w:jc w:val="center"/>
        <w:rPr>
          <w:rFonts w:ascii="Times New Roman" w:hAnsi="Times New Roman" w:cs="Times New Roman"/>
        </w:rPr>
      </w:pPr>
      <w:r>
        <w:t>Требования к уровню подготовки обучающихся</w:t>
      </w:r>
    </w:p>
    <w:p w14:paraId="4E371569" w14:textId="77777777" w:rsidR="002F03C8" w:rsidRPr="002F03C8" w:rsidRDefault="002F03C8" w:rsidP="002F03C8">
      <w:pPr>
        <w:spacing w:line="360" w:lineRule="auto"/>
        <w:jc w:val="both"/>
        <w:rPr>
          <w:bCs/>
          <w:sz w:val="28"/>
          <w:szCs w:val="28"/>
        </w:rPr>
      </w:pPr>
      <w:r w:rsidRPr="002F03C8">
        <w:rPr>
          <w:bCs/>
          <w:sz w:val="28"/>
          <w:szCs w:val="28"/>
        </w:rPr>
        <w:t>В результате изучения математики ученик должен</w:t>
      </w:r>
      <w:r>
        <w:rPr>
          <w:bCs/>
          <w:sz w:val="28"/>
          <w:szCs w:val="28"/>
        </w:rPr>
        <w:t xml:space="preserve"> </w:t>
      </w:r>
      <w:r w:rsidRPr="002F03C8">
        <w:rPr>
          <w:bCs/>
          <w:sz w:val="28"/>
          <w:szCs w:val="28"/>
        </w:rPr>
        <w:t>знать/понимать:</w:t>
      </w:r>
    </w:p>
    <w:p w14:paraId="323D2993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bCs/>
          <w:sz w:val="28"/>
          <w:szCs w:val="28"/>
        </w:rPr>
        <w:t>Математика. Алгебра. Геометрия.</w:t>
      </w:r>
    </w:p>
    <w:p w14:paraId="6F70B5D4" w14:textId="77777777" w:rsidR="002F03C8" w:rsidRPr="002F03C8" w:rsidRDefault="002F03C8" w:rsidP="002F03C8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2F03C8">
        <w:rPr>
          <w:bCs/>
          <w:sz w:val="28"/>
          <w:szCs w:val="28"/>
        </w:rPr>
        <w:t>Натуральные числа. Дроби. Рациональные числа</w:t>
      </w:r>
    </w:p>
    <w:p w14:paraId="51FC8684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bCs/>
          <w:sz w:val="28"/>
          <w:szCs w:val="28"/>
        </w:rPr>
        <w:t>Выпускник научится:</w:t>
      </w:r>
    </w:p>
    <w:p w14:paraId="5FC16392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понимать особенности десятичной системы счисления;</w:t>
      </w:r>
    </w:p>
    <w:p w14:paraId="1915CE47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оперировать понятиями, связанными с делимостью натуральных чисел;</w:t>
      </w:r>
    </w:p>
    <w:p w14:paraId="74974565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выражать числа в эквивалентных формах, выбирая наиболее подходящую в зависимости от конкретной ситуации;</w:t>
      </w:r>
    </w:p>
    <w:p w14:paraId="6A4E1818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сравнивать и упорядочивать рациональные числа;</w:t>
      </w:r>
    </w:p>
    <w:p w14:paraId="50FF39D8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выполнять вычисления с рациональными числами, сочетая устные и письменные приёмы вычислений, применение калькулятора;</w:t>
      </w:r>
    </w:p>
    <w:p w14:paraId="6A5AE73C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.</w:t>
      </w:r>
    </w:p>
    <w:p w14:paraId="3C65EBD9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sz w:val="28"/>
        </w:rPr>
        <w:t>Действительные числа</w:t>
      </w:r>
    </w:p>
    <w:p w14:paraId="2D15B1C2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bCs/>
          <w:sz w:val="28"/>
          <w:szCs w:val="28"/>
        </w:rPr>
        <w:t>Выпускник научится:</w:t>
      </w:r>
    </w:p>
    <w:p w14:paraId="345135B8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lastRenderedPageBreak/>
        <w:t>использовать начальные представления о множестве действительных чисел;</w:t>
      </w:r>
    </w:p>
    <w:p w14:paraId="2A86B04F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оперировать понятием квадратного корня, применять его в вычислениях.</w:t>
      </w:r>
    </w:p>
    <w:p w14:paraId="0C267FB9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sz w:val="28"/>
        </w:rPr>
        <w:t>Алгебраические выражения</w:t>
      </w:r>
    </w:p>
    <w:p w14:paraId="3BFE9873" w14:textId="77777777" w:rsidR="002F03C8" w:rsidRPr="002F03C8" w:rsidRDefault="002F03C8" w:rsidP="002F03C8">
      <w:pPr>
        <w:spacing w:line="360" w:lineRule="auto"/>
        <w:ind w:firstLine="709"/>
        <w:jc w:val="both"/>
        <w:rPr>
          <w:sz w:val="28"/>
          <w:szCs w:val="28"/>
        </w:rPr>
      </w:pPr>
      <w:r w:rsidRPr="002F03C8">
        <w:rPr>
          <w:b/>
          <w:bCs/>
          <w:sz w:val="28"/>
          <w:szCs w:val="28"/>
        </w:rPr>
        <w:t>Выпускник</w:t>
      </w:r>
      <w:r w:rsidRPr="002F03C8">
        <w:rPr>
          <w:sz w:val="28"/>
          <w:szCs w:val="28"/>
        </w:rPr>
        <w:t xml:space="preserve"> </w:t>
      </w:r>
      <w:r w:rsidRPr="002F03C8">
        <w:rPr>
          <w:b/>
          <w:bCs/>
          <w:sz w:val="28"/>
          <w:szCs w:val="28"/>
        </w:rPr>
        <w:t>научится</w:t>
      </w:r>
      <w:r w:rsidRPr="002F03C8">
        <w:rPr>
          <w:sz w:val="28"/>
          <w:szCs w:val="28"/>
        </w:rPr>
        <w:t>:</w:t>
      </w:r>
    </w:p>
    <w:p w14:paraId="312B4F1E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14:paraId="6586F57B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выполнять преобразования выражений, содержащих степени с целыми показателями и квадратные корни;</w:t>
      </w:r>
    </w:p>
    <w:p w14:paraId="058469BF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14:paraId="43D973BE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выполнять разложение многочленов на множители.</w:t>
      </w:r>
    </w:p>
    <w:p w14:paraId="083A1213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sz w:val="28"/>
        </w:rPr>
        <w:t>Уравнения</w:t>
      </w:r>
    </w:p>
    <w:p w14:paraId="36D41268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bCs/>
          <w:sz w:val="28"/>
          <w:szCs w:val="28"/>
        </w:rPr>
        <w:t>Выпускник научится:</w:t>
      </w:r>
    </w:p>
    <w:p w14:paraId="00D2FFC5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решать основные виды рациональных уравнений с одной переменной, системы двух уравнений с двумя переменными;</w:t>
      </w:r>
    </w:p>
    <w:p w14:paraId="39AACFD4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14:paraId="68F3D8BF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14:paraId="6DCF0FCB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sz w:val="28"/>
        </w:rPr>
      </w:pPr>
      <w:r w:rsidRPr="002F03C8">
        <w:rPr>
          <w:b/>
          <w:sz w:val="28"/>
        </w:rPr>
        <w:t>Неравенства</w:t>
      </w:r>
    </w:p>
    <w:p w14:paraId="3B9DDAFA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bCs/>
          <w:sz w:val="28"/>
          <w:szCs w:val="28"/>
        </w:rPr>
        <w:t>Выпускник научится:</w:t>
      </w:r>
    </w:p>
    <w:p w14:paraId="31E688F4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14:paraId="7420D433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решать линейные неравенства с одной переменной и их системы; решать квадратные неравенства с опор</w:t>
      </w:r>
      <w:r>
        <w:rPr>
          <w:rFonts w:ascii="Times New Roman" w:hAnsi="Times New Roman"/>
          <w:sz w:val="28"/>
          <w:szCs w:val="28"/>
        </w:rPr>
        <w:t>ой на графические представления.</w:t>
      </w:r>
    </w:p>
    <w:p w14:paraId="2A79A762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sz w:val="28"/>
        </w:rPr>
        <w:t>Основные понятия. Числовые функции</w:t>
      </w:r>
    </w:p>
    <w:p w14:paraId="18172203" w14:textId="77777777" w:rsidR="002F03C8" w:rsidRPr="002F03C8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2F03C8">
        <w:rPr>
          <w:b/>
          <w:bCs/>
          <w:sz w:val="28"/>
          <w:szCs w:val="28"/>
        </w:rPr>
        <w:t>Выпускник научится:</w:t>
      </w:r>
    </w:p>
    <w:p w14:paraId="4A808489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bCs/>
        </w:rPr>
        <w:t xml:space="preserve">• </w:t>
      </w:r>
      <w:r w:rsidRPr="002F03C8">
        <w:rPr>
          <w:rFonts w:ascii="Times New Roman" w:hAnsi="Times New Roman"/>
          <w:sz w:val="28"/>
          <w:szCs w:val="28"/>
        </w:rPr>
        <w:t>понимать и использовать функциональные понятия и язык (термины, символические обозначения);</w:t>
      </w:r>
    </w:p>
    <w:p w14:paraId="3F69657E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lastRenderedPageBreak/>
        <w:t>строить графики элементарных функций; исследовать свойства числовых функций на основе изучения поведения их графиков;</w:t>
      </w:r>
    </w:p>
    <w:p w14:paraId="496777ED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03C8">
        <w:rPr>
          <w:rFonts w:ascii="Times New Roman" w:hAnsi="Times New Roman"/>
          <w:sz w:val="28"/>
          <w:szCs w:val="28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14:paraId="2170A12E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620B0A">
        <w:rPr>
          <w:b/>
          <w:sz w:val="28"/>
        </w:rPr>
        <w:t>Описательная статистика</w:t>
      </w:r>
    </w:p>
    <w:p w14:paraId="78E432A1" w14:textId="77777777" w:rsidR="00620B0A" w:rsidRPr="00620B0A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620B0A">
        <w:rPr>
          <w:b/>
          <w:bCs/>
          <w:sz w:val="28"/>
          <w:szCs w:val="28"/>
        </w:rPr>
        <w:t>Выпускник научится </w:t>
      </w:r>
    </w:p>
    <w:p w14:paraId="65775148" w14:textId="77777777" w:rsidR="002F03C8" w:rsidRPr="00620B0A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20B0A">
        <w:rPr>
          <w:rFonts w:ascii="Times New Roman" w:hAnsi="Times New Roman"/>
          <w:sz w:val="28"/>
          <w:szCs w:val="28"/>
        </w:rPr>
        <w:t>использовать простейшие способы представления и анализа статистических данных.</w:t>
      </w:r>
    </w:p>
    <w:p w14:paraId="2D762EAB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sz w:val="28"/>
        </w:rPr>
      </w:pPr>
      <w:r w:rsidRPr="00620B0A">
        <w:rPr>
          <w:b/>
          <w:sz w:val="28"/>
        </w:rPr>
        <w:t>Случайные события и вероятность</w:t>
      </w:r>
    </w:p>
    <w:p w14:paraId="29E92519" w14:textId="77777777" w:rsidR="00620B0A" w:rsidRDefault="002F03C8" w:rsidP="002F03C8">
      <w:pPr>
        <w:spacing w:line="360" w:lineRule="auto"/>
        <w:ind w:firstLine="709"/>
        <w:jc w:val="both"/>
        <w:rPr>
          <w:bCs/>
        </w:rPr>
      </w:pPr>
      <w:r w:rsidRPr="00620B0A">
        <w:rPr>
          <w:b/>
          <w:sz w:val="28"/>
        </w:rPr>
        <w:t>Выпускник</w:t>
      </w:r>
      <w:r w:rsidRPr="002F03C8">
        <w:rPr>
          <w:bCs/>
        </w:rPr>
        <w:t xml:space="preserve"> </w:t>
      </w:r>
      <w:r w:rsidRPr="00620B0A">
        <w:rPr>
          <w:b/>
          <w:sz w:val="28"/>
        </w:rPr>
        <w:t>научится</w:t>
      </w:r>
      <w:r w:rsidRPr="002F03C8">
        <w:rPr>
          <w:bCs/>
        </w:rPr>
        <w:t> </w:t>
      </w:r>
    </w:p>
    <w:p w14:paraId="7040F4CA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sz w:val="28"/>
          <w:szCs w:val="28"/>
        </w:rPr>
        <w:t>находить</w:t>
      </w:r>
      <w:r w:rsidRPr="002F03C8">
        <w:rPr>
          <w:bCs/>
        </w:rPr>
        <w:t xml:space="preserve"> </w:t>
      </w:r>
      <w:r w:rsidRPr="00620B0A">
        <w:rPr>
          <w:rFonts w:ascii="Times New Roman" w:hAnsi="Times New Roman"/>
          <w:sz w:val="28"/>
          <w:szCs w:val="28"/>
        </w:rPr>
        <w:t>относительную частоту и вероятность случайного события.</w:t>
      </w:r>
    </w:p>
    <w:p w14:paraId="06FBD8E1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620B0A">
        <w:rPr>
          <w:b/>
          <w:sz w:val="28"/>
        </w:rPr>
        <w:t>Комбинаторика</w:t>
      </w:r>
    </w:p>
    <w:p w14:paraId="06BBEE02" w14:textId="77777777" w:rsidR="002F03C8" w:rsidRPr="00620B0A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Выпускник научится решать комбинаторные задачи на нахождение числа объектов или комбинаций.</w:t>
      </w:r>
    </w:p>
    <w:p w14:paraId="72A67407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sz w:val="28"/>
        </w:rPr>
      </w:pPr>
      <w:r w:rsidRPr="00620B0A">
        <w:rPr>
          <w:b/>
          <w:sz w:val="28"/>
        </w:rPr>
        <w:t>Наглядная геометрия</w:t>
      </w:r>
    </w:p>
    <w:p w14:paraId="76BE1E4F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sz w:val="28"/>
        </w:rPr>
      </w:pPr>
      <w:r w:rsidRPr="00620B0A">
        <w:rPr>
          <w:b/>
          <w:sz w:val="28"/>
        </w:rPr>
        <w:t>Выпускник научится:</w:t>
      </w:r>
    </w:p>
    <w:p w14:paraId="769DC0F2" w14:textId="77777777" w:rsidR="002F03C8" w:rsidRPr="00620B0A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распознавать на чертежах, рисунках, моделях и в окружающем мире плоские и пространственные геометрические фигуры;</w:t>
      </w:r>
    </w:p>
    <w:p w14:paraId="1CFFF4AF" w14:textId="77777777" w:rsidR="002F03C8" w:rsidRPr="00620B0A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распознавать развёртки куба, прямоугольного параллелепипеда, правильной пирамиды, цилиндра и конуса;</w:t>
      </w:r>
    </w:p>
    <w:p w14:paraId="225A9F4A" w14:textId="77777777" w:rsidR="002F03C8" w:rsidRPr="00620B0A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строить развёртки куба и прямоугольного параллелепипеда;</w:t>
      </w:r>
    </w:p>
    <w:p w14:paraId="099D98D4" w14:textId="77777777" w:rsidR="002F03C8" w:rsidRPr="00620B0A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определять по линейным размерам развёртки фигуры линейные размеры самой фигуры и наоборот;</w:t>
      </w:r>
    </w:p>
    <w:p w14:paraId="7DFCA04E" w14:textId="77777777" w:rsidR="002F03C8" w:rsidRPr="00620B0A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вычислять объём прямоугольного параллелепипеда.</w:t>
      </w:r>
    </w:p>
    <w:p w14:paraId="5F9EBF61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sz w:val="28"/>
        </w:rPr>
      </w:pPr>
      <w:r w:rsidRPr="00620B0A">
        <w:rPr>
          <w:b/>
          <w:sz w:val="28"/>
        </w:rPr>
        <w:t>Геометрические фигуры</w:t>
      </w:r>
    </w:p>
    <w:p w14:paraId="6820CD91" w14:textId="77777777" w:rsidR="002F03C8" w:rsidRPr="00620B0A" w:rsidRDefault="002F03C8" w:rsidP="00620B0A">
      <w:pPr>
        <w:spacing w:line="360" w:lineRule="auto"/>
        <w:ind w:firstLine="709"/>
        <w:jc w:val="both"/>
        <w:rPr>
          <w:b/>
          <w:sz w:val="28"/>
        </w:rPr>
      </w:pPr>
      <w:r w:rsidRPr="00620B0A">
        <w:rPr>
          <w:b/>
          <w:sz w:val="28"/>
        </w:rPr>
        <w:t>Выпускник научится:</w:t>
      </w:r>
    </w:p>
    <w:p w14:paraId="4D7B3201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пользоваться языком геометрии для описания предметов окружающего мира и их взаимного расположения;</w:t>
      </w:r>
    </w:p>
    <w:p w14:paraId="0A3A33A6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распознавать и изображать на чертежах и рисунках геометрические фигуры и их конфигурации;</w:t>
      </w:r>
    </w:p>
    <w:p w14:paraId="75DC0E44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lastRenderedPageBreak/>
        <w:t>находить значения длин линейных элементов фигур и их отношения, градусную меру углов от 0° до 180°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14:paraId="161C31EE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оперировать с начальными понятиями тригонометрии и выполнять элементарные операции над функциями углов;</w:t>
      </w:r>
    </w:p>
    <w:p w14:paraId="52B4283D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14:paraId="64788F83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решать несложные задачи на построение, применяя основные алгоритмы построения с помощью циркуля и линейки;</w:t>
      </w:r>
    </w:p>
    <w:p w14:paraId="00268F40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решать простейшие планиметрические задачи в пространстве.</w:t>
      </w:r>
    </w:p>
    <w:p w14:paraId="62524AFC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620B0A">
        <w:rPr>
          <w:b/>
          <w:sz w:val="28"/>
          <w:szCs w:val="28"/>
        </w:rPr>
        <w:t>Измерение геометрических величин</w:t>
      </w:r>
    </w:p>
    <w:p w14:paraId="0A13A35B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0B0A">
        <w:rPr>
          <w:b/>
          <w:sz w:val="28"/>
          <w:szCs w:val="28"/>
        </w:rPr>
        <w:t>Выпускник научится:</w:t>
      </w:r>
    </w:p>
    <w:p w14:paraId="2E6E9AF3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2F03C8">
        <w:rPr>
          <w:bCs/>
        </w:rPr>
        <w:t xml:space="preserve"> </w:t>
      </w:r>
      <w:r w:rsidRPr="00620B0A">
        <w:rPr>
          <w:rFonts w:ascii="Times New Roman" w:hAnsi="Times New Roman"/>
          <w:bCs/>
          <w:sz w:val="28"/>
          <w:szCs w:val="28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14:paraId="643B1B4A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вычислять площади треугольников, прямоугольников, параллелограммов, трапеций, кругов и секторов;</w:t>
      </w:r>
    </w:p>
    <w:p w14:paraId="4A92DCDE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вычислять длину окружности, длину дуги окружности;</w:t>
      </w:r>
    </w:p>
    <w:p w14:paraId="7F301B91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14:paraId="739E9198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решать задачи на доказательство с использованием формул длины окружности и длины дуги окружности, формул площадей фигур;</w:t>
      </w:r>
    </w:p>
    <w:p w14:paraId="2544613E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14:paraId="4B534617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0B0A">
        <w:rPr>
          <w:b/>
          <w:sz w:val="28"/>
          <w:szCs w:val="28"/>
        </w:rPr>
        <w:t>Координаты</w:t>
      </w:r>
    </w:p>
    <w:p w14:paraId="54B4AD88" w14:textId="77777777" w:rsidR="002F03C8" w:rsidRPr="00620B0A" w:rsidRDefault="002F03C8" w:rsidP="002F03C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0B0A">
        <w:rPr>
          <w:b/>
          <w:sz w:val="28"/>
          <w:szCs w:val="28"/>
        </w:rPr>
        <w:t>Выпускник научится:</w:t>
      </w:r>
    </w:p>
    <w:p w14:paraId="327217B1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t>вычислять длину отрезка по координатам его концов; вычислять координаты середины отрезка;</w:t>
      </w:r>
    </w:p>
    <w:p w14:paraId="5E03C09C" w14:textId="77777777" w:rsidR="002F03C8" w:rsidRPr="002F03C8" w:rsidRDefault="002F03C8" w:rsidP="001E3954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20B0A">
        <w:rPr>
          <w:rFonts w:ascii="Times New Roman" w:hAnsi="Times New Roman"/>
          <w:bCs/>
          <w:sz w:val="28"/>
          <w:szCs w:val="28"/>
        </w:rPr>
        <w:lastRenderedPageBreak/>
        <w:t>использовать координатный метод для изучения свойств прямых и окружностей.</w:t>
      </w:r>
    </w:p>
    <w:p w14:paraId="5100FC4F" w14:textId="77777777" w:rsidR="00620B0A" w:rsidRPr="00620B0A" w:rsidRDefault="00986B5D" w:rsidP="00620B0A">
      <w:pPr>
        <w:pStyle w:val="af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Программа </w:t>
      </w:r>
      <w:r w:rsidR="00620B0A" w:rsidRPr="00620B0A">
        <w:rPr>
          <w:sz w:val="32"/>
          <w:szCs w:val="32"/>
        </w:rPr>
        <w:t xml:space="preserve"> курса </w:t>
      </w:r>
      <w:r>
        <w:rPr>
          <w:sz w:val="32"/>
          <w:szCs w:val="32"/>
        </w:rPr>
        <w:t>внеурочной деятельности</w:t>
      </w:r>
      <w:r w:rsidR="00620B0A" w:rsidRPr="00620B0A">
        <w:rPr>
          <w:sz w:val="32"/>
          <w:szCs w:val="32"/>
        </w:rPr>
        <w:t xml:space="preserve"> содержит </w:t>
      </w:r>
      <w:r w:rsidR="00AF2CFD">
        <w:rPr>
          <w:sz w:val="32"/>
          <w:szCs w:val="32"/>
        </w:rPr>
        <w:t>две</w:t>
      </w:r>
      <w:r w:rsidR="00620B0A" w:rsidRPr="00620B0A">
        <w:rPr>
          <w:sz w:val="32"/>
          <w:szCs w:val="32"/>
        </w:rPr>
        <w:t xml:space="preserve">  </w:t>
      </w:r>
      <w:r w:rsidR="00AF2CFD">
        <w:rPr>
          <w:sz w:val="32"/>
          <w:szCs w:val="32"/>
        </w:rPr>
        <w:t>части</w:t>
      </w:r>
      <w:r w:rsidR="00620B0A" w:rsidRPr="00620B0A">
        <w:rPr>
          <w:sz w:val="32"/>
          <w:szCs w:val="32"/>
        </w:rPr>
        <w:t>:</w:t>
      </w:r>
    </w:p>
    <w:p w14:paraId="2DDC4229" w14:textId="77777777" w:rsidR="00620B0A" w:rsidRPr="001003D5" w:rsidRDefault="00AF2CFD" w:rsidP="001003D5">
      <w:pPr>
        <w:autoSpaceDE w:val="0"/>
        <w:autoSpaceDN w:val="0"/>
        <w:adjustRightInd w:val="0"/>
        <w:spacing w:line="360" w:lineRule="auto"/>
        <w:jc w:val="both"/>
        <w:rPr>
          <w:rFonts w:ascii="TimesNewRoman" w:hAnsi="TimesNewRoman" w:cs="TimesNewRoman"/>
          <w:sz w:val="28"/>
          <w:szCs w:val="28"/>
        </w:rPr>
      </w:pPr>
      <w:r>
        <w:rPr>
          <w:rStyle w:val="c24"/>
          <w:color w:val="000000"/>
          <w:sz w:val="28"/>
          <w:szCs w:val="28"/>
        </w:rPr>
        <w:t xml:space="preserve">Часть </w:t>
      </w:r>
      <w:r w:rsidRPr="00620B0A">
        <w:rPr>
          <w:rStyle w:val="c24"/>
          <w:b/>
          <w:color w:val="000000"/>
          <w:sz w:val="28"/>
          <w:szCs w:val="28"/>
        </w:rPr>
        <w:t>1</w:t>
      </w:r>
      <w:r>
        <w:rPr>
          <w:rStyle w:val="c24"/>
          <w:b/>
          <w:color w:val="000000"/>
          <w:sz w:val="28"/>
          <w:szCs w:val="28"/>
        </w:rPr>
        <w:t xml:space="preserve">содержит </w:t>
      </w:r>
      <w:r w:rsidRPr="00620B0A">
        <w:rPr>
          <w:rStyle w:val="c24"/>
          <w:b/>
          <w:color w:val="000000"/>
          <w:sz w:val="28"/>
          <w:szCs w:val="28"/>
        </w:rPr>
        <w:t>1</w:t>
      </w:r>
      <w:r>
        <w:rPr>
          <w:rStyle w:val="c24"/>
          <w:b/>
          <w:color w:val="000000"/>
          <w:sz w:val="28"/>
          <w:szCs w:val="28"/>
        </w:rPr>
        <w:t xml:space="preserve">9 </w:t>
      </w:r>
      <w:r>
        <w:rPr>
          <w:rStyle w:val="c24"/>
          <w:color w:val="000000"/>
          <w:sz w:val="28"/>
          <w:szCs w:val="28"/>
        </w:rPr>
        <w:t xml:space="preserve">заданий с кратким ответом. </w:t>
      </w:r>
      <w:r w:rsidR="00620B0A">
        <w:rPr>
          <w:rStyle w:val="c24"/>
          <w:color w:val="000000"/>
          <w:sz w:val="28"/>
          <w:szCs w:val="28"/>
        </w:rPr>
        <w:t xml:space="preserve">Это задания с выбором одного ответа из четырех  предложенных  вариантов,  с  кратким  ответом   и  на  соотнесение, с записью решения.  В этом блоке проверяется  владение  основными  алгоритмами,  знание  и  понимание ключевых  элементов  содержания (математических  понятий,  их  свойств, приемов решения задач и пр.), умение пользоваться математической записью, применять знания к решению  математических  задач,  не  сводящиеся  к  прямому  применению </w:t>
      </w:r>
      <w:r w:rsidR="001003D5">
        <w:rPr>
          <w:rStyle w:val="c24"/>
          <w:color w:val="000000"/>
          <w:sz w:val="28"/>
          <w:szCs w:val="28"/>
        </w:rPr>
        <w:t xml:space="preserve">алгоритма, </w:t>
      </w:r>
      <w:r w:rsidR="001003D5" w:rsidRPr="001003D5">
        <w:rPr>
          <w:rFonts w:ascii="TimesNewRoman" w:hAnsi="TimesNewRoman" w:cs="TimesNewRoman"/>
          <w:sz w:val="19"/>
          <w:szCs w:val="19"/>
        </w:rPr>
        <w:t xml:space="preserve"> </w:t>
      </w:r>
      <w:r w:rsidR="001003D5" w:rsidRPr="001003D5">
        <w:rPr>
          <w:rFonts w:ascii="TimesNewRoman" w:hAnsi="TimesNewRoman" w:cs="TimesNewRoman"/>
          <w:sz w:val="28"/>
          <w:szCs w:val="28"/>
        </w:rPr>
        <w:t xml:space="preserve">а также применять </w:t>
      </w:r>
      <w:r w:rsidR="001003D5">
        <w:rPr>
          <w:rFonts w:ascii="TimesNewRoman" w:hAnsi="TimesNewRoman" w:cs="TimesNewRoman"/>
          <w:sz w:val="28"/>
          <w:szCs w:val="28"/>
        </w:rPr>
        <w:t>математические знания в простей</w:t>
      </w:r>
      <w:r w:rsidR="001003D5" w:rsidRPr="001003D5">
        <w:rPr>
          <w:rFonts w:ascii="TimesNewRoman" w:hAnsi="TimesNewRoman" w:cs="TimesNewRoman"/>
          <w:sz w:val="28"/>
          <w:szCs w:val="28"/>
        </w:rPr>
        <w:t>ших практических ситуациях.</w:t>
      </w:r>
    </w:p>
    <w:p w14:paraId="75E2E21A" w14:textId="77777777" w:rsidR="00AF2CFD" w:rsidRPr="001003D5" w:rsidRDefault="00620B0A" w:rsidP="001003D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620B0A">
        <w:rPr>
          <w:rStyle w:val="c24"/>
          <w:b/>
          <w:color w:val="000000"/>
          <w:sz w:val="28"/>
          <w:szCs w:val="28"/>
        </w:rPr>
        <w:t xml:space="preserve">Задания 2 </w:t>
      </w:r>
      <w:r w:rsidRPr="001003D5">
        <w:rPr>
          <w:rStyle w:val="c24"/>
          <w:b/>
          <w:color w:val="000000"/>
          <w:sz w:val="28"/>
          <w:szCs w:val="28"/>
        </w:rPr>
        <w:t>части</w:t>
      </w:r>
      <w:r w:rsidR="00AF2CFD" w:rsidRPr="001003D5">
        <w:rPr>
          <w:sz w:val="28"/>
          <w:szCs w:val="28"/>
        </w:rPr>
        <w:t xml:space="preserve"> направлены на проверку владения матер</w:t>
      </w:r>
      <w:r w:rsidR="001003D5">
        <w:rPr>
          <w:sz w:val="28"/>
          <w:szCs w:val="28"/>
        </w:rPr>
        <w:t>иалом на повы</w:t>
      </w:r>
      <w:r w:rsidR="00AF2CFD" w:rsidRPr="001003D5">
        <w:rPr>
          <w:sz w:val="28"/>
          <w:szCs w:val="28"/>
        </w:rPr>
        <w:t>шенном и высоком уровнях. Их назначение</w:t>
      </w:r>
      <w:r w:rsidR="001003D5">
        <w:rPr>
          <w:sz w:val="28"/>
          <w:szCs w:val="28"/>
        </w:rPr>
        <w:t xml:space="preserve"> – дифференцировать хорошо успе</w:t>
      </w:r>
      <w:r w:rsidR="00AF2CFD" w:rsidRPr="001003D5">
        <w:rPr>
          <w:sz w:val="28"/>
          <w:szCs w:val="28"/>
        </w:rPr>
        <w:t>вающих школьников по уровням подготовки, выявить наиболее подготовленных</w:t>
      </w:r>
    </w:p>
    <w:p w14:paraId="1C08FD07" w14:textId="77777777" w:rsidR="00AF2CFD" w:rsidRPr="001003D5" w:rsidRDefault="00AF2CFD" w:rsidP="001003D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1003D5">
        <w:rPr>
          <w:sz w:val="28"/>
          <w:szCs w:val="28"/>
        </w:rPr>
        <w:t>обучающихся, составляющих потенциальный контингент профильных классов.</w:t>
      </w:r>
    </w:p>
    <w:p w14:paraId="1FDFB981" w14:textId="77777777" w:rsidR="00AF2CFD" w:rsidRPr="001003D5" w:rsidRDefault="00AF2CFD" w:rsidP="001003D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1003D5">
        <w:rPr>
          <w:sz w:val="28"/>
          <w:szCs w:val="28"/>
        </w:rPr>
        <w:t xml:space="preserve">Эта часть содержит </w:t>
      </w:r>
      <w:proofErr w:type="gramStart"/>
      <w:r w:rsidRPr="001003D5">
        <w:rPr>
          <w:sz w:val="28"/>
          <w:szCs w:val="28"/>
        </w:rPr>
        <w:t>задания</w:t>
      </w:r>
      <w:proofErr w:type="gramEnd"/>
      <w:r w:rsidRPr="001003D5">
        <w:rPr>
          <w:sz w:val="28"/>
          <w:szCs w:val="28"/>
        </w:rPr>
        <w:t xml:space="preserve"> повышенного и высокого уровней сложности из</w:t>
      </w:r>
    </w:p>
    <w:p w14:paraId="64DC5A09" w14:textId="77777777" w:rsidR="00AF2CFD" w:rsidRPr="001003D5" w:rsidRDefault="00AF2CFD" w:rsidP="001003D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1003D5">
        <w:rPr>
          <w:sz w:val="28"/>
          <w:szCs w:val="28"/>
        </w:rPr>
        <w:t>различных разделов математики. Все задания требуют записи решений и ответа.</w:t>
      </w:r>
    </w:p>
    <w:p w14:paraId="7476F2BE" w14:textId="77777777" w:rsidR="00AF2CFD" w:rsidRPr="001003D5" w:rsidRDefault="00AF2CFD" w:rsidP="001003D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1003D5">
        <w:rPr>
          <w:sz w:val="28"/>
          <w:szCs w:val="28"/>
        </w:rPr>
        <w:t>Задания расположены по нарастанию трудности: от относительно простых до</w:t>
      </w:r>
    </w:p>
    <w:p w14:paraId="124B5D4F" w14:textId="77777777" w:rsidR="00AF2CFD" w:rsidRPr="001003D5" w:rsidRDefault="00AF2CFD" w:rsidP="001003D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1003D5">
        <w:rPr>
          <w:sz w:val="28"/>
          <w:szCs w:val="28"/>
        </w:rPr>
        <w:t>сложных, предполагающих свободное владение материалом и высокий уровень</w:t>
      </w:r>
    </w:p>
    <w:p w14:paraId="704763F5" w14:textId="77777777" w:rsidR="00AF2CFD" w:rsidRPr="001003D5" w:rsidRDefault="00AF2CFD" w:rsidP="001003D5">
      <w:pPr>
        <w:pStyle w:val="c19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1003D5">
        <w:rPr>
          <w:sz w:val="28"/>
          <w:szCs w:val="28"/>
        </w:rPr>
        <w:t>математической культуры.</w:t>
      </w:r>
    </w:p>
    <w:p w14:paraId="7DD29A0C" w14:textId="77777777" w:rsidR="00620B0A" w:rsidRDefault="00620B0A" w:rsidP="00AF2CFD">
      <w:pPr>
        <w:pStyle w:val="c1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4"/>
          <w:color w:val="000000"/>
          <w:sz w:val="28"/>
          <w:szCs w:val="28"/>
        </w:rPr>
        <w:t xml:space="preserve"> </w:t>
      </w:r>
    </w:p>
    <w:p w14:paraId="136CBBDE" w14:textId="77777777" w:rsidR="00620B0A" w:rsidRDefault="00620B0A" w:rsidP="00620B0A">
      <w:pPr>
        <w:pStyle w:val="c1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c24"/>
          <w:color w:val="000000"/>
          <w:sz w:val="28"/>
          <w:szCs w:val="28"/>
        </w:rPr>
      </w:pPr>
      <w:r>
        <w:rPr>
          <w:rStyle w:val="c15"/>
          <w:b/>
          <w:bCs/>
          <w:color w:val="000000"/>
          <w:sz w:val="28"/>
          <w:szCs w:val="28"/>
        </w:rPr>
        <w:t>Итоговое занятие</w:t>
      </w:r>
      <w:r>
        <w:rPr>
          <w:rStyle w:val="c24"/>
          <w:color w:val="000000"/>
          <w:sz w:val="28"/>
          <w:szCs w:val="28"/>
        </w:rPr>
        <w:t> предполагает проведение контрольной работы  по  материалам  в форме ОГЭ.</w:t>
      </w:r>
    </w:p>
    <w:p w14:paraId="4D6FF0B7" w14:textId="77777777" w:rsidR="00620B0A" w:rsidRPr="00620B0A" w:rsidRDefault="00620B0A" w:rsidP="00620B0A">
      <w:pPr>
        <w:pStyle w:val="af0"/>
        <w:jc w:val="center"/>
        <w:rPr>
          <w:sz w:val="32"/>
          <w:szCs w:val="32"/>
        </w:rPr>
      </w:pPr>
      <w:r w:rsidRPr="00620B0A">
        <w:rPr>
          <w:sz w:val="32"/>
          <w:szCs w:val="32"/>
        </w:rPr>
        <w:t>Содержание программы курс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6129"/>
        <w:gridCol w:w="3474"/>
      </w:tblGrid>
      <w:tr w:rsidR="007D29E7" w14:paraId="23198F0E" w14:textId="77777777" w:rsidTr="007D29E7">
        <w:tc>
          <w:tcPr>
            <w:tcW w:w="817" w:type="dxa"/>
          </w:tcPr>
          <w:p w14:paraId="5A7277BE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D29E7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6129" w:type="dxa"/>
          </w:tcPr>
          <w:p w14:paraId="74689700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D29E7">
              <w:rPr>
                <w:b/>
                <w:sz w:val="28"/>
                <w:szCs w:val="28"/>
              </w:rPr>
              <w:t>Название модуля (темы)</w:t>
            </w:r>
          </w:p>
        </w:tc>
        <w:tc>
          <w:tcPr>
            <w:tcW w:w="3474" w:type="dxa"/>
          </w:tcPr>
          <w:p w14:paraId="6B75D92D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D29E7">
              <w:rPr>
                <w:b/>
                <w:sz w:val="28"/>
                <w:szCs w:val="28"/>
              </w:rPr>
              <w:t>Количество часов</w:t>
            </w:r>
          </w:p>
        </w:tc>
      </w:tr>
      <w:tr w:rsidR="007D29E7" w14:paraId="458D8E03" w14:textId="77777777" w:rsidTr="00625FE9">
        <w:tc>
          <w:tcPr>
            <w:tcW w:w="10420" w:type="dxa"/>
            <w:gridSpan w:val="3"/>
          </w:tcPr>
          <w:p w14:paraId="2691E1BB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i/>
                <w:sz w:val="28"/>
                <w:szCs w:val="28"/>
              </w:rPr>
            </w:pPr>
            <w:r w:rsidRPr="007D29E7">
              <w:rPr>
                <w:b/>
                <w:i/>
                <w:sz w:val="28"/>
                <w:szCs w:val="28"/>
              </w:rPr>
              <w:t>1 часть</w:t>
            </w:r>
          </w:p>
        </w:tc>
      </w:tr>
      <w:tr w:rsidR="007D29E7" w14:paraId="54FF3ABA" w14:textId="77777777" w:rsidTr="007D29E7">
        <w:tc>
          <w:tcPr>
            <w:tcW w:w="817" w:type="dxa"/>
          </w:tcPr>
          <w:p w14:paraId="628DE314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D29E7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6129" w:type="dxa"/>
          </w:tcPr>
          <w:p w14:paraId="784D55DF" w14:textId="77777777" w:rsidR="007D29E7" w:rsidRPr="00C3551A" w:rsidRDefault="00EF5945" w:rsidP="007D29E7">
            <w:pPr>
              <w:spacing w:line="360" w:lineRule="auto"/>
              <w:jc w:val="both"/>
            </w:pPr>
            <w:r w:rsidRPr="00C3551A">
              <w:t>«На</w:t>
            </w:r>
            <w:r w:rsidRPr="00C3551A">
              <w:rPr>
                <w:b/>
              </w:rPr>
              <w:t>й</w:t>
            </w:r>
            <w:r w:rsidRPr="00C3551A">
              <w:t xml:space="preserve">ди объект» Отработка задач № </w:t>
            </w:r>
            <w:r w:rsidRPr="00C3551A">
              <w:rPr>
                <w:b/>
                <w:sz w:val="28"/>
                <w:szCs w:val="28"/>
              </w:rPr>
              <w:t>1</w:t>
            </w:r>
            <w:r w:rsidRPr="00C3551A">
              <w:t xml:space="preserve"> КИМ ОГЭ.</w:t>
            </w:r>
          </w:p>
        </w:tc>
        <w:tc>
          <w:tcPr>
            <w:tcW w:w="3474" w:type="dxa"/>
          </w:tcPr>
          <w:p w14:paraId="49E44386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D29E7">
              <w:rPr>
                <w:b/>
                <w:sz w:val="28"/>
                <w:szCs w:val="28"/>
              </w:rPr>
              <w:t>1</w:t>
            </w:r>
          </w:p>
        </w:tc>
      </w:tr>
      <w:tr w:rsidR="007D29E7" w14:paraId="6A5B6E24" w14:textId="77777777" w:rsidTr="007D29E7">
        <w:tc>
          <w:tcPr>
            <w:tcW w:w="817" w:type="dxa"/>
          </w:tcPr>
          <w:p w14:paraId="5E7CE39C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6129" w:type="dxa"/>
          </w:tcPr>
          <w:p w14:paraId="7834C30A" w14:textId="77777777" w:rsidR="007D29E7" w:rsidRPr="00C3551A" w:rsidRDefault="00EF5945" w:rsidP="00C3551A">
            <w:pPr>
              <w:spacing w:line="360" w:lineRule="auto"/>
              <w:jc w:val="both"/>
            </w:pPr>
            <w:r w:rsidRPr="00C3551A">
              <w:t>«</w:t>
            </w:r>
            <w:r w:rsidR="00C3551A" w:rsidRPr="00C3551A">
              <w:t>Поход в магазин</w:t>
            </w:r>
            <w:r w:rsidRPr="00C3551A">
              <w:t>»</w:t>
            </w:r>
            <w:r w:rsidR="00C3551A" w:rsidRPr="00C3551A">
              <w:t xml:space="preserve"> Отработка задач № </w:t>
            </w:r>
            <w:r w:rsidR="00C3551A" w:rsidRPr="00C3551A">
              <w:rPr>
                <w:b/>
                <w:sz w:val="28"/>
                <w:szCs w:val="28"/>
              </w:rPr>
              <w:t>2</w:t>
            </w:r>
            <w:r w:rsidR="00C3551A" w:rsidRPr="00C3551A">
              <w:t xml:space="preserve"> КИМ ОГЭ.</w:t>
            </w:r>
          </w:p>
        </w:tc>
        <w:tc>
          <w:tcPr>
            <w:tcW w:w="3474" w:type="dxa"/>
          </w:tcPr>
          <w:p w14:paraId="1B2B6201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7D29E7" w14:paraId="5739722E" w14:textId="77777777" w:rsidTr="007D29E7">
        <w:tc>
          <w:tcPr>
            <w:tcW w:w="817" w:type="dxa"/>
          </w:tcPr>
          <w:p w14:paraId="509D5A9B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6129" w:type="dxa"/>
          </w:tcPr>
          <w:p w14:paraId="3FA9CBFE" w14:textId="77777777" w:rsidR="007D29E7" w:rsidRPr="00C3551A" w:rsidRDefault="007D29E7" w:rsidP="00C3551A">
            <w:pPr>
              <w:spacing w:line="360" w:lineRule="auto"/>
              <w:jc w:val="both"/>
            </w:pPr>
            <w:r w:rsidRPr="00C3551A">
              <w:rPr>
                <w:b/>
              </w:rPr>
              <w:t>«</w:t>
            </w:r>
            <w:r w:rsidR="00C3551A" w:rsidRPr="00C3551A">
              <w:t>На</w:t>
            </w:r>
            <w:r w:rsidR="00C3551A" w:rsidRPr="00C3551A">
              <w:rPr>
                <w:b/>
              </w:rPr>
              <w:t>й</w:t>
            </w:r>
            <w:r w:rsidR="00C3551A" w:rsidRPr="00C3551A">
              <w:t>ди</w:t>
            </w:r>
            <w:r w:rsidR="00C3551A" w:rsidRPr="00C3551A">
              <w:rPr>
                <w:b/>
              </w:rPr>
              <w:t xml:space="preserve"> площадь» </w:t>
            </w:r>
            <w:r w:rsidRPr="00C3551A">
              <w:t>Отработка задач № 3 КИМ ОГЭ.</w:t>
            </w:r>
          </w:p>
        </w:tc>
        <w:tc>
          <w:tcPr>
            <w:tcW w:w="3474" w:type="dxa"/>
          </w:tcPr>
          <w:p w14:paraId="7003A763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7D29E7" w14:paraId="11C31E36" w14:textId="77777777" w:rsidTr="007D29E7">
        <w:tc>
          <w:tcPr>
            <w:tcW w:w="817" w:type="dxa"/>
          </w:tcPr>
          <w:p w14:paraId="51DE3A3B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6129" w:type="dxa"/>
          </w:tcPr>
          <w:p w14:paraId="556CDC5F" w14:textId="77777777" w:rsidR="007D29E7" w:rsidRPr="00C3551A" w:rsidRDefault="00C3551A" w:rsidP="007D29E7">
            <w:pPr>
              <w:spacing w:line="360" w:lineRule="auto"/>
              <w:jc w:val="both"/>
            </w:pPr>
            <w:r w:rsidRPr="00C3551A">
              <w:t>«На</w:t>
            </w:r>
            <w:r w:rsidRPr="00C3551A">
              <w:rPr>
                <w:b/>
              </w:rPr>
              <w:t>й</w:t>
            </w:r>
            <w:r w:rsidRPr="00C3551A">
              <w:t xml:space="preserve">ди расстояние» </w:t>
            </w:r>
            <w:r w:rsidR="00EF5945" w:rsidRPr="00C3551A">
              <w:t>Отработка задач № 3 КИМ ОГЭ.</w:t>
            </w:r>
          </w:p>
        </w:tc>
        <w:tc>
          <w:tcPr>
            <w:tcW w:w="3474" w:type="dxa"/>
          </w:tcPr>
          <w:p w14:paraId="4C4F1AC7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7D29E7" w14:paraId="7EA21562" w14:textId="77777777" w:rsidTr="007D29E7">
        <w:tc>
          <w:tcPr>
            <w:tcW w:w="817" w:type="dxa"/>
          </w:tcPr>
          <w:p w14:paraId="056AAFE6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6129" w:type="dxa"/>
          </w:tcPr>
          <w:p w14:paraId="68EAB975" w14:textId="77777777" w:rsidR="00EF5945" w:rsidRPr="00EF5945" w:rsidRDefault="00EF5945" w:rsidP="00EF5945">
            <w:pPr>
              <w:spacing w:line="360" w:lineRule="auto"/>
              <w:jc w:val="both"/>
            </w:pPr>
            <w:r w:rsidRPr="00EF5945">
              <w:rPr>
                <w:sz w:val="28"/>
                <w:szCs w:val="28"/>
              </w:rPr>
              <w:t>«</w:t>
            </w:r>
            <w:r w:rsidRPr="00EF5945">
              <w:rPr>
                <w:b/>
                <w:sz w:val="28"/>
                <w:szCs w:val="28"/>
              </w:rPr>
              <w:t>Табличный экспресс</w:t>
            </w:r>
            <w:r w:rsidRPr="00EF5945">
              <w:rPr>
                <w:sz w:val="28"/>
                <w:szCs w:val="28"/>
              </w:rPr>
              <w:t>».</w:t>
            </w:r>
            <w:r w:rsidRPr="00EF5945">
              <w:t xml:space="preserve"> Отработка задач № </w:t>
            </w:r>
            <w:r>
              <w:t xml:space="preserve">5 </w:t>
            </w:r>
            <w:r w:rsidRPr="00EF5945">
              <w:t xml:space="preserve">КИМ </w:t>
            </w:r>
            <w:r w:rsidRPr="00EF5945">
              <w:lastRenderedPageBreak/>
              <w:t>ОГЭ.</w:t>
            </w:r>
          </w:p>
          <w:p w14:paraId="0FD9B278" w14:textId="77777777" w:rsidR="007D29E7" w:rsidRPr="00C508E8" w:rsidRDefault="007D29E7" w:rsidP="007D29E7">
            <w:pPr>
              <w:spacing w:line="360" w:lineRule="auto"/>
              <w:jc w:val="both"/>
              <w:rPr>
                <w:color w:val="FF0000"/>
              </w:rPr>
            </w:pPr>
          </w:p>
        </w:tc>
        <w:tc>
          <w:tcPr>
            <w:tcW w:w="3474" w:type="dxa"/>
          </w:tcPr>
          <w:p w14:paraId="2DA06DD3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1</w:t>
            </w:r>
          </w:p>
        </w:tc>
      </w:tr>
      <w:tr w:rsidR="007D29E7" w14:paraId="2BA6DB89" w14:textId="77777777" w:rsidTr="007D29E7">
        <w:tc>
          <w:tcPr>
            <w:tcW w:w="817" w:type="dxa"/>
          </w:tcPr>
          <w:p w14:paraId="2B1B59B9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6129" w:type="dxa"/>
          </w:tcPr>
          <w:p w14:paraId="534DD144" w14:textId="77777777" w:rsidR="00B475F0" w:rsidRPr="00B475F0" w:rsidRDefault="00EF5945" w:rsidP="00B475F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475F0">
              <w:rPr>
                <w:b/>
              </w:rPr>
              <w:t xml:space="preserve"> </w:t>
            </w:r>
            <w:r w:rsidR="00B475F0" w:rsidRPr="00B475F0">
              <w:rPr>
                <w:b/>
              </w:rPr>
              <w:t>«Арифметический бум».</w:t>
            </w:r>
            <w:r w:rsidR="00B475F0" w:rsidRPr="00B475F0">
              <w:t xml:space="preserve"> Отработка задач № 6 КИМ ОГЭ.</w:t>
            </w:r>
          </w:p>
        </w:tc>
        <w:tc>
          <w:tcPr>
            <w:tcW w:w="3474" w:type="dxa"/>
          </w:tcPr>
          <w:p w14:paraId="6B620D58" w14:textId="77777777" w:rsidR="007D29E7" w:rsidRP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7D29E7" w14:paraId="13DC92AB" w14:textId="77777777" w:rsidTr="007D29E7">
        <w:tc>
          <w:tcPr>
            <w:tcW w:w="817" w:type="dxa"/>
          </w:tcPr>
          <w:p w14:paraId="3B40E645" w14:textId="77777777" w:rsidR="007D29E7" w:rsidRDefault="007D29E7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6129" w:type="dxa"/>
          </w:tcPr>
          <w:p w14:paraId="43CEB431" w14:textId="77777777" w:rsidR="00B475F0" w:rsidRPr="00B475F0" w:rsidRDefault="007469C1" w:rsidP="00B475F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475F0">
              <w:rPr>
                <w:b/>
              </w:rPr>
              <w:t xml:space="preserve"> </w:t>
            </w:r>
            <w:r w:rsidR="00B475F0" w:rsidRPr="00B475F0">
              <w:rPr>
                <w:b/>
              </w:rPr>
              <w:t>«Координатный марафон».</w:t>
            </w:r>
            <w:r w:rsidR="00B475F0" w:rsidRPr="00B475F0">
              <w:t xml:space="preserve"> Отработка задач № 7 КИМ ОГЭ.</w:t>
            </w:r>
          </w:p>
        </w:tc>
        <w:tc>
          <w:tcPr>
            <w:tcW w:w="3474" w:type="dxa"/>
          </w:tcPr>
          <w:p w14:paraId="6BE38E72" w14:textId="77777777" w:rsidR="007D29E7" w:rsidRPr="007D29E7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7D29E7" w14:paraId="1AA97739" w14:textId="77777777" w:rsidTr="007D29E7">
        <w:tc>
          <w:tcPr>
            <w:tcW w:w="817" w:type="dxa"/>
          </w:tcPr>
          <w:p w14:paraId="0FF3694A" w14:textId="77777777" w:rsidR="007D29E7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6129" w:type="dxa"/>
          </w:tcPr>
          <w:p w14:paraId="081AF415" w14:textId="77777777" w:rsidR="007469C1" w:rsidRPr="007469C1" w:rsidRDefault="007469C1" w:rsidP="00D9094B">
            <w:pPr>
              <w:spacing w:line="360" w:lineRule="auto"/>
              <w:jc w:val="both"/>
            </w:pPr>
            <w:r w:rsidRPr="007469C1">
              <w:rPr>
                <w:b/>
                <w:sz w:val="28"/>
                <w:szCs w:val="28"/>
              </w:rPr>
              <w:t>«Упростить просто»</w:t>
            </w:r>
            <w:r w:rsidRPr="007469C1">
              <w:rPr>
                <w:b/>
              </w:rPr>
              <w:t>.</w:t>
            </w:r>
            <w:r w:rsidRPr="007469C1">
              <w:t xml:space="preserve"> Отработка задач № 7 КИМ ОГЭ.</w:t>
            </w:r>
          </w:p>
        </w:tc>
        <w:tc>
          <w:tcPr>
            <w:tcW w:w="3474" w:type="dxa"/>
          </w:tcPr>
          <w:p w14:paraId="0D1285F3" w14:textId="77777777" w:rsidR="007D29E7" w:rsidRPr="007D29E7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D9094B" w14:paraId="4DDC31C7" w14:textId="77777777" w:rsidTr="007D29E7">
        <w:tc>
          <w:tcPr>
            <w:tcW w:w="817" w:type="dxa"/>
          </w:tcPr>
          <w:p w14:paraId="724F852B" w14:textId="77777777" w:rsidR="00D9094B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6129" w:type="dxa"/>
          </w:tcPr>
          <w:p w14:paraId="6FB4BD0D" w14:textId="77777777" w:rsidR="00B475F0" w:rsidRPr="00B475F0" w:rsidRDefault="00B475F0" w:rsidP="00B475F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475F0">
              <w:rPr>
                <w:b/>
              </w:rPr>
              <w:t>«Найди, если сможешь».</w:t>
            </w:r>
            <w:r w:rsidRPr="00B475F0">
              <w:t xml:space="preserve"> Отработка задач № 9 КИМ ОГЭ.</w:t>
            </w:r>
          </w:p>
        </w:tc>
        <w:tc>
          <w:tcPr>
            <w:tcW w:w="3474" w:type="dxa"/>
          </w:tcPr>
          <w:p w14:paraId="03C59470" w14:textId="77777777" w:rsidR="00D9094B" w:rsidRPr="007D29E7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D9094B" w14:paraId="60941023" w14:textId="77777777" w:rsidTr="007D29E7">
        <w:tc>
          <w:tcPr>
            <w:tcW w:w="817" w:type="dxa"/>
          </w:tcPr>
          <w:p w14:paraId="136E75C3" w14:textId="77777777" w:rsidR="00D9094B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6129" w:type="dxa"/>
          </w:tcPr>
          <w:p w14:paraId="0FA884D9" w14:textId="77777777" w:rsidR="00D9094B" w:rsidRPr="007469C1" w:rsidRDefault="007469C1" w:rsidP="00D9094B">
            <w:pPr>
              <w:spacing w:line="360" w:lineRule="auto"/>
              <w:jc w:val="both"/>
            </w:pPr>
            <w:r w:rsidRPr="007469C1">
              <w:rPr>
                <w:b/>
                <w:sz w:val="28"/>
                <w:szCs w:val="28"/>
              </w:rPr>
              <w:t>«Вероятностный подход»</w:t>
            </w:r>
            <w:r w:rsidRPr="007469C1">
              <w:t xml:space="preserve"> Отработка задач № 19 КИМ ОГЭ.</w:t>
            </w:r>
          </w:p>
        </w:tc>
        <w:tc>
          <w:tcPr>
            <w:tcW w:w="3474" w:type="dxa"/>
          </w:tcPr>
          <w:p w14:paraId="4EFD257D" w14:textId="77777777" w:rsidR="00D9094B" w:rsidRPr="007D29E7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D9094B" w14:paraId="5AA035A7" w14:textId="77777777" w:rsidTr="007D29E7">
        <w:tc>
          <w:tcPr>
            <w:tcW w:w="817" w:type="dxa"/>
          </w:tcPr>
          <w:p w14:paraId="2B3C05DA" w14:textId="77777777" w:rsidR="00D9094B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6129" w:type="dxa"/>
          </w:tcPr>
          <w:p w14:paraId="38B94EB1" w14:textId="77777777" w:rsidR="00B475F0" w:rsidRPr="00B475F0" w:rsidRDefault="007469C1" w:rsidP="00D9094B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475F0">
              <w:rPr>
                <w:b/>
              </w:rPr>
              <w:t xml:space="preserve"> </w:t>
            </w:r>
            <w:r w:rsidR="00B475F0" w:rsidRPr="00B475F0">
              <w:rPr>
                <w:b/>
              </w:rPr>
              <w:t>«Графический лабиринт»</w:t>
            </w:r>
            <w:r w:rsidR="00B475F0" w:rsidRPr="00B475F0">
              <w:t xml:space="preserve"> Отработка задач № 11 КИМ ОГЭ.</w:t>
            </w:r>
          </w:p>
        </w:tc>
        <w:tc>
          <w:tcPr>
            <w:tcW w:w="3474" w:type="dxa"/>
          </w:tcPr>
          <w:p w14:paraId="380CB59E" w14:textId="77777777" w:rsidR="00D9094B" w:rsidRPr="007D29E7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D9094B" w14:paraId="0C8F2FFE" w14:textId="77777777" w:rsidTr="007D29E7">
        <w:tc>
          <w:tcPr>
            <w:tcW w:w="817" w:type="dxa"/>
          </w:tcPr>
          <w:p w14:paraId="4F373DE7" w14:textId="77777777" w:rsidR="00D9094B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6129" w:type="dxa"/>
          </w:tcPr>
          <w:p w14:paraId="154EB8E3" w14:textId="77777777" w:rsidR="00D9094B" w:rsidRPr="00EF5945" w:rsidRDefault="00EF5945" w:rsidP="007469C1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EF5945">
              <w:rPr>
                <w:b/>
                <w:sz w:val="28"/>
                <w:szCs w:val="28"/>
              </w:rPr>
              <w:t>«Формульный редактор»</w:t>
            </w:r>
            <w:r w:rsidRPr="00EF5945">
              <w:rPr>
                <w:sz w:val="28"/>
                <w:szCs w:val="28"/>
              </w:rPr>
              <w:t xml:space="preserve"> </w:t>
            </w:r>
            <w:r w:rsidRPr="00EF5945">
              <w:t>Отработка задач № 12 КИМ ОГЭ.</w:t>
            </w:r>
          </w:p>
        </w:tc>
        <w:tc>
          <w:tcPr>
            <w:tcW w:w="3474" w:type="dxa"/>
          </w:tcPr>
          <w:p w14:paraId="08179A82" w14:textId="77777777" w:rsidR="00D9094B" w:rsidRPr="007D29E7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D9094B" w14:paraId="1004ECCD" w14:textId="77777777" w:rsidTr="007D29E7">
        <w:tc>
          <w:tcPr>
            <w:tcW w:w="817" w:type="dxa"/>
          </w:tcPr>
          <w:p w14:paraId="6C30D0AD" w14:textId="77777777" w:rsidR="00D9094B" w:rsidRDefault="00D9094B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6129" w:type="dxa"/>
          </w:tcPr>
          <w:p w14:paraId="27C27FE6" w14:textId="77777777" w:rsidR="00D9094B" w:rsidRPr="00B475F0" w:rsidRDefault="00B475F0" w:rsidP="00F56BB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475F0">
              <w:rPr>
                <w:b/>
                <w:sz w:val="28"/>
                <w:szCs w:val="28"/>
              </w:rPr>
              <w:t>«Дуэт».</w:t>
            </w:r>
            <w:r w:rsidRPr="00B475F0">
              <w:rPr>
                <w:sz w:val="28"/>
                <w:szCs w:val="28"/>
              </w:rPr>
              <w:t xml:space="preserve"> </w:t>
            </w:r>
            <w:r w:rsidRPr="00B475F0">
              <w:t>Отработка задач № 13 КИМ ОГЭ.</w:t>
            </w:r>
          </w:p>
        </w:tc>
        <w:tc>
          <w:tcPr>
            <w:tcW w:w="3474" w:type="dxa"/>
          </w:tcPr>
          <w:p w14:paraId="6BB1688D" w14:textId="77777777" w:rsidR="00D9094B" w:rsidRPr="007D29E7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D9094B" w14:paraId="74A7974A" w14:textId="77777777" w:rsidTr="007D29E7">
        <w:tc>
          <w:tcPr>
            <w:tcW w:w="817" w:type="dxa"/>
          </w:tcPr>
          <w:p w14:paraId="27FD2674" w14:textId="77777777" w:rsidR="00D9094B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6129" w:type="dxa"/>
          </w:tcPr>
          <w:p w14:paraId="35B8E989" w14:textId="77777777" w:rsidR="00EF5945" w:rsidRPr="00EF5945" w:rsidRDefault="00EF5945" w:rsidP="00EF5945">
            <w:pPr>
              <w:spacing w:line="360" w:lineRule="auto"/>
              <w:jc w:val="both"/>
            </w:pPr>
            <w:r w:rsidRPr="00EF5945">
              <w:rPr>
                <w:sz w:val="28"/>
                <w:szCs w:val="28"/>
              </w:rPr>
              <w:t xml:space="preserve"> «</w:t>
            </w:r>
            <w:r w:rsidRPr="00EF5945">
              <w:rPr>
                <w:b/>
                <w:sz w:val="28"/>
                <w:szCs w:val="28"/>
              </w:rPr>
              <w:t>Колесо обозрения</w:t>
            </w:r>
            <w:r w:rsidRPr="00EF5945">
              <w:rPr>
                <w:sz w:val="28"/>
                <w:szCs w:val="28"/>
              </w:rPr>
              <w:t>».</w:t>
            </w:r>
            <w:r w:rsidRPr="00EF5945">
              <w:t xml:space="preserve"> Отработка задач № 1</w:t>
            </w:r>
            <w:r>
              <w:t>4</w:t>
            </w:r>
            <w:r w:rsidRPr="00EF5945">
              <w:t xml:space="preserve"> КИМ ОГЭ.</w:t>
            </w:r>
          </w:p>
        </w:tc>
        <w:tc>
          <w:tcPr>
            <w:tcW w:w="3474" w:type="dxa"/>
          </w:tcPr>
          <w:p w14:paraId="11E40BDB" w14:textId="77777777" w:rsidR="00D9094B" w:rsidRPr="007D29E7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D9094B" w14:paraId="369558EB" w14:textId="77777777" w:rsidTr="007D29E7">
        <w:tc>
          <w:tcPr>
            <w:tcW w:w="817" w:type="dxa"/>
          </w:tcPr>
          <w:p w14:paraId="5C63DDB4" w14:textId="77777777" w:rsidR="00D9094B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6129" w:type="dxa"/>
          </w:tcPr>
          <w:p w14:paraId="7E3D2AEA" w14:textId="77777777" w:rsidR="00B475F0" w:rsidRPr="00B475F0" w:rsidRDefault="00EF5945" w:rsidP="00F56BB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475F0">
              <w:rPr>
                <w:b/>
                <w:sz w:val="28"/>
                <w:szCs w:val="28"/>
              </w:rPr>
              <w:t xml:space="preserve"> </w:t>
            </w:r>
            <w:r w:rsidR="00B475F0" w:rsidRPr="00B475F0">
              <w:rPr>
                <w:b/>
                <w:sz w:val="28"/>
                <w:szCs w:val="28"/>
              </w:rPr>
              <w:t>«Каковы углы?».</w:t>
            </w:r>
            <w:r w:rsidR="00B475F0" w:rsidRPr="00B475F0">
              <w:t xml:space="preserve"> Отработка задач № 15 КИМ ОГЭ.</w:t>
            </w:r>
          </w:p>
        </w:tc>
        <w:tc>
          <w:tcPr>
            <w:tcW w:w="3474" w:type="dxa"/>
          </w:tcPr>
          <w:p w14:paraId="0BA43BC3" w14:textId="77777777" w:rsidR="00D9094B" w:rsidRPr="007D29E7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F56BBA" w14:paraId="1E868705" w14:textId="77777777" w:rsidTr="007D29E7">
        <w:tc>
          <w:tcPr>
            <w:tcW w:w="817" w:type="dxa"/>
          </w:tcPr>
          <w:p w14:paraId="1A81083D" w14:textId="77777777" w:rsidR="00F56BBA" w:rsidRDefault="00F56BBA" w:rsidP="00F56BBA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6129" w:type="dxa"/>
          </w:tcPr>
          <w:p w14:paraId="6325CFF8" w14:textId="77777777" w:rsidR="00B475F0" w:rsidRPr="00B475F0" w:rsidRDefault="00EF5945" w:rsidP="00B475F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475F0">
              <w:rPr>
                <w:sz w:val="28"/>
                <w:szCs w:val="28"/>
              </w:rPr>
              <w:t xml:space="preserve"> </w:t>
            </w:r>
            <w:r w:rsidR="00B475F0" w:rsidRPr="00B475F0">
              <w:rPr>
                <w:sz w:val="28"/>
                <w:szCs w:val="28"/>
              </w:rPr>
              <w:t>«</w:t>
            </w:r>
            <w:r w:rsidR="00B475F0" w:rsidRPr="00B475F0">
              <w:rPr>
                <w:b/>
                <w:sz w:val="28"/>
                <w:szCs w:val="28"/>
              </w:rPr>
              <w:t>А длина какова?».</w:t>
            </w:r>
            <w:r w:rsidR="00B475F0" w:rsidRPr="00B475F0">
              <w:t xml:space="preserve"> Отработка задач № 16 КИМ ОГЭ.</w:t>
            </w:r>
          </w:p>
        </w:tc>
        <w:tc>
          <w:tcPr>
            <w:tcW w:w="3474" w:type="dxa"/>
          </w:tcPr>
          <w:p w14:paraId="3CA845B2" w14:textId="77777777" w:rsidR="00F56BBA" w:rsidRPr="007D29E7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F56BBA" w14:paraId="4991D0D6" w14:textId="77777777" w:rsidTr="007D29E7">
        <w:tc>
          <w:tcPr>
            <w:tcW w:w="817" w:type="dxa"/>
          </w:tcPr>
          <w:p w14:paraId="29F69DFD" w14:textId="77777777" w:rsidR="00F56BBA" w:rsidRDefault="00F56BBA" w:rsidP="00F56BBA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6129" w:type="dxa"/>
          </w:tcPr>
          <w:p w14:paraId="7517BE36" w14:textId="77777777" w:rsidR="007469C1" w:rsidRPr="007469C1" w:rsidRDefault="00EF5945" w:rsidP="00F56BBA">
            <w:pPr>
              <w:spacing w:line="360" w:lineRule="auto"/>
              <w:jc w:val="both"/>
            </w:pPr>
            <w:r w:rsidRPr="007469C1">
              <w:rPr>
                <w:sz w:val="28"/>
                <w:szCs w:val="28"/>
              </w:rPr>
              <w:t xml:space="preserve"> </w:t>
            </w:r>
            <w:r w:rsidR="007469C1" w:rsidRPr="007469C1">
              <w:rPr>
                <w:sz w:val="28"/>
                <w:szCs w:val="28"/>
              </w:rPr>
              <w:t>«</w:t>
            </w:r>
            <w:r w:rsidR="007469C1" w:rsidRPr="007469C1">
              <w:rPr>
                <w:b/>
                <w:sz w:val="28"/>
                <w:szCs w:val="28"/>
              </w:rPr>
              <w:t>Игра на площадке</w:t>
            </w:r>
            <w:r w:rsidR="007469C1" w:rsidRPr="007469C1">
              <w:rPr>
                <w:sz w:val="28"/>
                <w:szCs w:val="28"/>
              </w:rPr>
              <w:t>».</w:t>
            </w:r>
            <w:r w:rsidR="007469C1" w:rsidRPr="007469C1">
              <w:t xml:space="preserve"> Отработка задач №17  КИМ ОГЭ.</w:t>
            </w:r>
          </w:p>
        </w:tc>
        <w:tc>
          <w:tcPr>
            <w:tcW w:w="3474" w:type="dxa"/>
          </w:tcPr>
          <w:p w14:paraId="2AE90C83" w14:textId="77777777" w:rsidR="00F56BBA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F56BBA" w14:paraId="0B8B48E8" w14:textId="77777777" w:rsidTr="007D29E7">
        <w:tc>
          <w:tcPr>
            <w:tcW w:w="817" w:type="dxa"/>
          </w:tcPr>
          <w:p w14:paraId="7A057403" w14:textId="77777777" w:rsidR="00F56BBA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6129" w:type="dxa"/>
          </w:tcPr>
          <w:p w14:paraId="3E4081DD" w14:textId="77777777" w:rsidR="007469C1" w:rsidRPr="007469C1" w:rsidRDefault="00EF5945" w:rsidP="00F56BBA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7469C1">
              <w:rPr>
                <w:sz w:val="28"/>
                <w:szCs w:val="28"/>
              </w:rPr>
              <w:t xml:space="preserve"> </w:t>
            </w:r>
            <w:r w:rsidR="007469C1" w:rsidRPr="007469C1">
              <w:rPr>
                <w:sz w:val="28"/>
                <w:szCs w:val="28"/>
              </w:rPr>
              <w:t>«</w:t>
            </w:r>
            <w:r w:rsidR="007469C1" w:rsidRPr="007469C1">
              <w:rPr>
                <w:b/>
                <w:sz w:val="28"/>
                <w:szCs w:val="28"/>
              </w:rPr>
              <w:t>В клетку</w:t>
            </w:r>
            <w:r w:rsidR="007469C1" w:rsidRPr="007469C1">
              <w:rPr>
                <w:sz w:val="28"/>
                <w:szCs w:val="28"/>
              </w:rPr>
              <w:t>».</w:t>
            </w:r>
            <w:r w:rsidR="007469C1" w:rsidRPr="007469C1">
              <w:t xml:space="preserve"> Отработка задач № 12 КИМ ОГЭ.</w:t>
            </w:r>
          </w:p>
        </w:tc>
        <w:tc>
          <w:tcPr>
            <w:tcW w:w="3474" w:type="dxa"/>
          </w:tcPr>
          <w:p w14:paraId="4BC2CEFB" w14:textId="77777777" w:rsidR="00F56BBA" w:rsidRDefault="00F56BB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F56BBA" w14:paraId="6043150B" w14:textId="77777777" w:rsidTr="007D29E7">
        <w:tc>
          <w:tcPr>
            <w:tcW w:w="817" w:type="dxa"/>
          </w:tcPr>
          <w:p w14:paraId="797897F6" w14:textId="77777777" w:rsidR="00F56BBA" w:rsidRDefault="00F56BBA" w:rsidP="00F56BBA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6129" w:type="dxa"/>
          </w:tcPr>
          <w:p w14:paraId="226AB49A" w14:textId="77777777" w:rsidR="00C508E8" w:rsidRPr="00C508E8" w:rsidRDefault="007469C1" w:rsidP="00C508E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C508E8">
              <w:rPr>
                <w:sz w:val="28"/>
                <w:szCs w:val="28"/>
              </w:rPr>
              <w:t xml:space="preserve"> </w:t>
            </w:r>
            <w:r w:rsidR="00C508E8" w:rsidRPr="00C508E8">
              <w:rPr>
                <w:sz w:val="28"/>
                <w:szCs w:val="28"/>
              </w:rPr>
              <w:t>«</w:t>
            </w:r>
            <w:r w:rsidR="00C508E8" w:rsidRPr="00C508E8">
              <w:rPr>
                <w:b/>
                <w:sz w:val="28"/>
                <w:szCs w:val="28"/>
              </w:rPr>
              <w:t>Верю, не верю</w:t>
            </w:r>
            <w:r w:rsidR="00C508E8" w:rsidRPr="00C508E8">
              <w:rPr>
                <w:sz w:val="28"/>
                <w:szCs w:val="28"/>
              </w:rPr>
              <w:t>».</w:t>
            </w:r>
            <w:r w:rsidR="00C508E8" w:rsidRPr="00C508E8">
              <w:t xml:space="preserve"> Отработка задач № 19 КИМ ОГЭ.</w:t>
            </w:r>
          </w:p>
        </w:tc>
        <w:tc>
          <w:tcPr>
            <w:tcW w:w="3474" w:type="dxa"/>
          </w:tcPr>
          <w:p w14:paraId="729F31B6" w14:textId="77777777" w:rsidR="00F56BBA" w:rsidRDefault="00195ECD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F37C75" w14:paraId="5C49857B" w14:textId="77777777" w:rsidTr="00625FE9">
        <w:tc>
          <w:tcPr>
            <w:tcW w:w="10420" w:type="dxa"/>
            <w:gridSpan w:val="3"/>
          </w:tcPr>
          <w:p w14:paraId="088B1FA4" w14:textId="77777777" w:rsidR="00F37C75" w:rsidRPr="00EF594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EF5945">
              <w:rPr>
                <w:b/>
                <w:sz w:val="28"/>
                <w:szCs w:val="28"/>
              </w:rPr>
              <w:t>часть 2</w:t>
            </w:r>
          </w:p>
        </w:tc>
      </w:tr>
      <w:tr w:rsidR="00F37C75" w14:paraId="1356549F" w14:textId="77777777" w:rsidTr="007D29E7">
        <w:tc>
          <w:tcPr>
            <w:tcW w:w="817" w:type="dxa"/>
          </w:tcPr>
          <w:p w14:paraId="0B92B4A6" w14:textId="77777777" w:rsidR="00F37C75" w:rsidRDefault="00F37C75" w:rsidP="00EF594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EF5945">
              <w:rPr>
                <w:b/>
                <w:sz w:val="28"/>
                <w:szCs w:val="28"/>
              </w:rPr>
              <w:t>0</w:t>
            </w:r>
          </w:p>
        </w:tc>
        <w:tc>
          <w:tcPr>
            <w:tcW w:w="6129" w:type="dxa"/>
          </w:tcPr>
          <w:p w14:paraId="16290C8A" w14:textId="77777777" w:rsidR="00F37C75" w:rsidRPr="00EF5945" w:rsidRDefault="00F37C75" w:rsidP="00EF594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EF5945">
              <w:rPr>
                <w:b/>
                <w:sz w:val="28"/>
                <w:szCs w:val="28"/>
              </w:rPr>
              <w:t>«Попробуй-ка найди»</w:t>
            </w:r>
            <w:r w:rsidRPr="00EF5945">
              <w:t xml:space="preserve"> Отработка задач № 2</w:t>
            </w:r>
            <w:r w:rsidR="00EF5945" w:rsidRPr="00EF5945">
              <w:t>0</w:t>
            </w:r>
            <w:r w:rsidRPr="00EF5945">
              <w:t xml:space="preserve"> КИМ ОГЭ.</w:t>
            </w:r>
          </w:p>
        </w:tc>
        <w:tc>
          <w:tcPr>
            <w:tcW w:w="3474" w:type="dxa"/>
          </w:tcPr>
          <w:p w14:paraId="3FD2C181" w14:textId="77777777" w:rsidR="00F37C75" w:rsidRDefault="00C3551A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</w:tr>
      <w:tr w:rsidR="00F37C75" w14:paraId="6781A5A2" w14:textId="77777777" w:rsidTr="007D29E7">
        <w:tc>
          <w:tcPr>
            <w:tcW w:w="817" w:type="dxa"/>
          </w:tcPr>
          <w:p w14:paraId="71F91AAC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EF5945" w:rsidRPr="00EF5945">
              <w:rPr>
                <w:b/>
                <w:sz w:val="28"/>
              </w:rPr>
              <w:t>1</w:t>
            </w:r>
          </w:p>
        </w:tc>
        <w:tc>
          <w:tcPr>
            <w:tcW w:w="6129" w:type="dxa"/>
          </w:tcPr>
          <w:p w14:paraId="7C811A30" w14:textId="77777777" w:rsidR="00F37C75" w:rsidRPr="00EF5945" w:rsidRDefault="00F37C75" w:rsidP="00F37C7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EF5945">
              <w:rPr>
                <w:b/>
                <w:sz w:val="28"/>
                <w:szCs w:val="28"/>
              </w:rPr>
              <w:t xml:space="preserve">«Непростая задача». </w:t>
            </w:r>
            <w:r w:rsidRPr="00EF5945">
              <w:t>Отработка задач № 2</w:t>
            </w:r>
            <w:r w:rsidR="00EF5945" w:rsidRPr="00EF5945">
              <w:t>1</w:t>
            </w:r>
            <w:r w:rsidRPr="00EF5945">
              <w:t xml:space="preserve"> КИМ ОГЭ.</w:t>
            </w:r>
          </w:p>
        </w:tc>
        <w:tc>
          <w:tcPr>
            <w:tcW w:w="3474" w:type="dxa"/>
          </w:tcPr>
          <w:p w14:paraId="7FD69E3E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</w:tr>
      <w:tr w:rsidR="00F37C75" w14:paraId="61E5F9E1" w14:textId="77777777" w:rsidTr="007D29E7">
        <w:tc>
          <w:tcPr>
            <w:tcW w:w="817" w:type="dxa"/>
          </w:tcPr>
          <w:p w14:paraId="73BC3474" w14:textId="77777777" w:rsidR="00F37C75" w:rsidRDefault="00F37C75" w:rsidP="00EF594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EF5945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6129" w:type="dxa"/>
          </w:tcPr>
          <w:p w14:paraId="163548F8" w14:textId="77777777" w:rsidR="00F37C75" w:rsidRPr="00EF5945" w:rsidRDefault="00F37C75" w:rsidP="00EF594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EF5945">
              <w:rPr>
                <w:b/>
                <w:sz w:val="28"/>
                <w:szCs w:val="28"/>
              </w:rPr>
              <w:t xml:space="preserve">«Функционируй». </w:t>
            </w:r>
            <w:r w:rsidRPr="00EF5945">
              <w:t>Отработка задач № 2</w:t>
            </w:r>
            <w:r w:rsidR="00EF5945">
              <w:t>2</w:t>
            </w:r>
            <w:r w:rsidRPr="00EF5945">
              <w:t xml:space="preserve"> КИМ ОГЭ.</w:t>
            </w:r>
          </w:p>
        </w:tc>
        <w:tc>
          <w:tcPr>
            <w:tcW w:w="3474" w:type="dxa"/>
          </w:tcPr>
          <w:p w14:paraId="153D0B44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</w:tr>
      <w:tr w:rsidR="00F37C75" w14:paraId="56B636DC" w14:textId="77777777" w:rsidTr="00625FE9">
        <w:tc>
          <w:tcPr>
            <w:tcW w:w="10420" w:type="dxa"/>
            <w:gridSpan w:val="3"/>
          </w:tcPr>
          <w:p w14:paraId="4EB02632" w14:textId="77777777" w:rsidR="00F37C75" w:rsidRPr="00C508E8" w:rsidRDefault="00F37C75" w:rsidP="007D29E7">
            <w:pPr>
              <w:spacing w:line="360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EF5945">
              <w:rPr>
                <w:b/>
                <w:sz w:val="28"/>
                <w:szCs w:val="28"/>
              </w:rPr>
              <w:t>Задачи-великаны</w:t>
            </w:r>
          </w:p>
        </w:tc>
      </w:tr>
      <w:tr w:rsidR="00F37C75" w14:paraId="60510689" w14:textId="77777777" w:rsidTr="007D29E7">
        <w:tc>
          <w:tcPr>
            <w:tcW w:w="817" w:type="dxa"/>
          </w:tcPr>
          <w:p w14:paraId="276388F0" w14:textId="77777777" w:rsidR="00F37C75" w:rsidRDefault="00EF594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3</w:t>
            </w:r>
          </w:p>
        </w:tc>
        <w:tc>
          <w:tcPr>
            <w:tcW w:w="6129" w:type="dxa"/>
          </w:tcPr>
          <w:p w14:paraId="3089320F" w14:textId="77777777" w:rsidR="00F37C75" w:rsidRPr="00EF5945" w:rsidRDefault="00F37C75" w:rsidP="00F37C7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EF5945">
              <w:t>Отработка задач № 24 КИМ ОГЭ</w:t>
            </w:r>
          </w:p>
        </w:tc>
        <w:tc>
          <w:tcPr>
            <w:tcW w:w="3474" w:type="dxa"/>
          </w:tcPr>
          <w:p w14:paraId="1A523F3F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</w:tr>
      <w:tr w:rsidR="00F37C75" w14:paraId="65A87B90" w14:textId="77777777" w:rsidTr="007D29E7">
        <w:tc>
          <w:tcPr>
            <w:tcW w:w="817" w:type="dxa"/>
          </w:tcPr>
          <w:p w14:paraId="1F74ADE2" w14:textId="77777777" w:rsidR="00F37C75" w:rsidRDefault="00F37C75" w:rsidP="00EF594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2</w:t>
            </w:r>
            <w:r w:rsidR="00EF5945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6129" w:type="dxa"/>
          </w:tcPr>
          <w:p w14:paraId="5A3F7118" w14:textId="77777777" w:rsidR="00F37C75" w:rsidRPr="00EF5945" w:rsidRDefault="00F37C75" w:rsidP="00F37C7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EF5945">
              <w:t>Отработка задач № 25 КИМ ОГЭ</w:t>
            </w:r>
          </w:p>
        </w:tc>
        <w:tc>
          <w:tcPr>
            <w:tcW w:w="3474" w:type="dxa"/>
          </w:tcPr>
          <w:p w14:paraId="4EE2962F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</w:tr>
      <w:tr w:rsidR="00F37C75" w14:paraId="258DFE23" w14:textId="77777777" w:rsidTr="007D29E7">
        <w:tc>
          <w:tcPr>
            <w:tcW w:w="817" w:type="dxa"/>
          </w:tcPr>
          <w:p w14:paraId="0B993223" w14:textId="77777777" w:rsidR="00F37C75" w:rsidRDefault="00F37C75" w:rsidP="00EF594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EF5945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6129" w:type="dxa"/>
          </w:tcPr>
          <w:p w14:paraId="0F250EA2" w14:textId="77777777" w:rsidR="00F37C75" w:rsidRPr="00EF5945" w:rsidRDefault="00F37C75" w:rsidP="00F37C7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EF5945">
              <w:t>Отработка задач № 26 КИМ ОГЭ</w:t>
            </w:r>
          </w:p>
        </w:tc>
        <w:tc>
          <w:tcPr>
            <w:tcW w:w="3474" w:type="dxa"/>
          </w:tcPr>
          <w:p w14:paraId="1BAF0CE2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</w:tr>
      <w:tr w:rsidR="00F37C75" w14:paraId="7923BD25" w14:textId="77777777" w:rsidTr="007D29E7">
        <w:tc>
          <w:tcPr>
            <w:tcW w:w="817" w:type="dxa"/>
          </w:tcPr>
          <w:p w14:paraId="535B5BDB" w14:textId="77777777" w:rsidR="00F37C75" w:rsidRDefault="00F37C75" w:rsidP="00EF594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EF5945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6129" w:type="dxa"/>
          </w:tcPr>
          <w:p w14:paraId="72DFC3E9" w14:textId="77777777" w:rsidR="00F37C75" w:rsidRPr="00EF5945" w:rsidRDefault="00F37C75" w:rsidP="00EF5945">
            <w:pPr>
              <w:spacing w:line="360" w:lineRule="auto"/>
              <w:jc w:val="both"/>
            </w:pPr>
            <w:r w:rsidRPr="00EF5945">
              <w:t>Итоговое занятие «Сдай ОГЭ на отлично». Написание Демонстрационной версии КИМ ОГЭ 20</w:t>
            </w:r>
            <w:r w:rsidR="00EF5945" w:rsidRPr="00EF5945">
              <w:t>2</w:t>
            </w:r>
            <w:r w:rsidRPr="00EF5945">
              <w:t>1.</w:t>
            </w:r>
          </w:p>
        </w:tc>
        <w:tc>
          <w:tcPr>
            <w:tcW w:w="3474" w:type="dxa"/>
          </w:tcPr>
          <w:p w14:paraId="0D6BBC4E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</w:tr>
      <w:tr w:rsidR="00F37C75" w14:paraId="600C2710" w14:textId="77777777" w:rsidTr="007D29E7">
        <w:tc>
          <w:tcPr>
            <w:tcW w:w="817" w:type="dxa"/>
          </w:tcPr>
          <w:p w14:paraId="6B1C3936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129" w:type="dxa"/>
          </w:tcPr>
          <w:p w14:paraId="34CBC7BA" w14:textId="77777777" w:rsidR="00F37C75" w:rsidRPr="00F37C75" w:rsidRDefault="00F37C75" w:rsidP="00F37C75">
            <w:pPr>
              <w:spacing w:line="360" w:lineRule="auto"/>
              <w:jc w:val="both"/>
              <w:rPr>
                <w:b/>
              </w:rPr>
            </w:pPr>
            <w:r w:rsidRPr="00F37C75">
              <w:rPr>
                <w:b/>
              </w:rPr>
              <w:t>Итого</w:t>
            </w:r>
          </w:p>
        </w:tc>
        <w:tc>
          <w:tcPr>
            <w:tcW w:w="3474" w:type="dxa"/>
          </w:tcPr>
          <w:p w14:paraId="08B9EED5" w14:textId="77777777" w:rsidR="00F37C75" w:rsidRDefault="00F37C75" w:rsidP="007D29E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4</w:t>
            </w:r>
          </w:p>
        </w:tc>
      </w:tr>
    </w:tbl>
    <w:p w14:paraId="4D4367CE" w14:textId="77777777" w:rsidR="00BC7E7E" w:rsidRPr="005865B6" w:rsidRDefault="00BC7E7E" w:rsidP="005865B6">
      <w:pPr>
        <w:spacing w:line="360" w:lineRule="auto"/>
        <w:ind w:firstLine="709"/>
        <w:rPr>
          <w:b/>
          <w:sz w:val="28"/>
          <w:szCs w:val="28"/>
        </w:rPr>
      </w:pPr>
    </w:p>
    <w:p w14:paraId="2DF21F41" w14:textId="77777777" w:rsidR="00BC7E7E" w:rsidRDefault="005865B6" w:rsidP="005865B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65B6">
        <w:rPr>
          <w:b/>
          <w:sz w:val="28"/>
          <w:szCs w:val="28"/>
        </w:rPr>
        <w:t>Формы контроля и оценки качества полученных знаний в рамках элективного курса:</w:t>
      </w:r>
    </w:p>
    <w:p w14:paraId="3CA5DD26" w14:textId="77777777" w:rsidR="005865B6" w:rsidRPr="005865B6" w:rsidRDefault="005865B6" w:rsidP="001E3954">
      <w:pPr>
        <w:pStyle w:val="a5"/>
        <w:numPr>
          <w:ilvl w:val="0"/>
          <w:numId w:val="8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5865B6">
        <w:rPr>
          <w:rFonts w:ascii="Times New Roman" w:hAnsi="Times New Roman"/>
          <w:sz w:val="28"/>
          <w:szCs w:val="28"/>
        </w:rPr>
        <w:t>устный или письменный опрос</w:t>
      </w:r>
    </w:p>
    <w:p w14:paraId="4221E128" w14:textId="77777777" w:rsidR="005865B6" w:rsidRPr="005865B6" w:rsidRDefault="005865B6" w:rsidP="001E3954">
      <w:pPr>
        <w:pStyle w:val="a5"/>
        <w:numPr>
          <w:ilvl w:val="0"/>
          <w:numId w:val="8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5865B6">
        <w:rPr>
          <w:rFonts w:ascii="Times New Roman" w:hAnsi="Times New Roman"/>
          <w:sz w:val="28"/>
          <w:szCs w:val="28"/>
        </w:rPr>
        <w:t>карточки</w:t>
      </w:r>
    </w:p>
    <w:p w14:paraId="28C79A04" w14:textId="77777777" w:rsidR="005865B6" w:rsidRPr="005865B6" w:rsidRDefault="005865B6" w:rsidP="001E3954">
      <w:pPr>
        <w:pStyle w:val="a5"/>
        <w:numPr>
          <w:ilvl w:val="0"/>
          <w:numId w:val="8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5865B6">
        <w:rPr>
          <w:rFonts w:ascii="Times New Roman" w:hAnsi="Times New Roman"/>
          <w:sz w:val="28"/>
          <w:szCs w:val="28"/>
        </w:rPr>
        <w:t>краткая самостоятельная работа</w:t>
      </w:r>
    </w:p>
    <w:p w14:paraId="0C6C672B" w14:textId="77777777" w:rsidR="005865B6" w:rsidRPr="005865B6" w:rsidRDefault="005865B6" w:rsidP="001E3954">
      <w:pPr>
        <w:pStyle w:val="a5"/>
        <w:numPr>
          <w:ilvl w:val="0"/>
          <w:numId w:val="8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5865B6">
        <w:rPr>
          <w:rFonts w:ascii="Times New Roman" w:hAnsi="Times New Roman"/>
          <w:sz w:val="28"/>
          <w:szCs w:val="28"/>
        </w:rPr>
        <w:t>практическая или лабораторная работа</w:t>
      </w:r>
    </w:p>
    <w:p w14:paraId="35BE9CB0" w14:textId="77777777" w:rsidR="005865B6" w:rsidRPr="005865B6" w:rsidRDefault="005865B6" w:rsidP="001E3954">
      <w:pPr>
        <w:pStyle w:val="a5"/>
        <w:numPr>
          <w:ilvl w:val="0"/>
          <w:numId w:val="8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5865B6">
        <w:rPr>
          <w:rFonts w:ascii="Times New Roman" w:hAnsi="Times New Roman"/>
          <w:sz w:val="28"/>
          <w:szCs w:val="28"/>
        </w:rPr>
        <w:t>тестовые задания</w:t>
      </w:r>
    </w:p>
    <w:p w14:paraId="6C8DCB06" w14:textId="77777777" w:rsidR="00BC7E7E" w:rsidRDefault="00BC7E7E" w:rsidP="0057358C">
      <w:pPr>
        <w:pStyle w:val="af0"/>
        <w:jc w:val="center"/>
        <w:rPr>
          <w:sz w:val="36"/>
          <w:szCs w:val="36"/>
        </w:rPr>
      </w:pPr>
    </w:p>
    <w:p w14:paraId="16B2A323" w14:textId="77777777" w:rsidR="00BC7E7E" w:rsidRDefault="00BC7E7E" w:rsidP="0057358C">
      <w:pPr>
        <w:pStyle w:val="af0"/>
        <w:jc w:val="center"/>
        <w:rPr>
          <w:sz w:val="36"/>
          <w:szCs w:val="36"/>
        </w:rPr>
      </w:pPr>
    </w:p>
    <w:p w14:paraId="5E29363A" w14:textId="77777777" w:rsidR="00BC7E7E" w:rsidRDefault="00BC7E7E" w:rsidP="0057358C">
      <w:pPr>
        <w:pStyle w:val="af0"/>
        <w:jc w:val="center"/>
        <w:rPr>
          <w:sz w:val="36"/>
          <w:szCs w:val="36"/>
        </w:rPr>
      </w:pPr>
    </w:p>
    <w:p w14:paraId="6E1237F8" w14:textId="77777777" w:rsidR="00217C8D" w:rsidRDefault="00217C8D" w:rsidP="00217C8D">
      <w:pPr>
        <w:pStyle w:val="af0"/>
        <w:jc w:val="center"/>
      </w:pPr>
      <w:r>
        <w:t>Содержание изучаемого курса</w:t>
      </w:r>
    </w:p>
    <w:p w14:paraId="4BFA0A52" w14:textId="77777777" w:rsidR="00217C8D" w:rsidRDefault="00217C8D" w:rsidP="00217C8D">
      <w:pPr>
        <w:spacing w:line="360" w:lineRule="auto"/>
        <w:ind w:firstLine="709"/>
        <w:rPr>
          <w:sz w:val="28"/>
          <w:szCs w:val="28"/>
        </w:rPr>
      </w:pPr>
      <w:r w:rsidRPr="00217C8D">
        <w:rPr>
          <w:sz w:val="28"/>
          <w:szCs w:val="28"/>
        </w:rPr>
        <w:t xml:space="preserve">Курс рассчитан на </w:t>
      </w:r>
      <w:r>
        <w:rPr>
          <w:sz w:val="28"/>
          <w:szCs w:val="28"/>
        </w:rPr>
        <w:t>34</w:t>
      </w:r>
      <w:r w:rsidRPr="00217C8D">
        <w:rPr>
          <w:sz w:val="28"/>
          <w:szCs w:val="28"/>
        </w:rPr>
        <w:t xml:space="preserve"> занят</w:t>
      </w:r>
      <w:r>
        <w:rPr>
          <w:sz w:val="28"/>
          <w:szCs w:val="28"/>
        </w:rPr>
        <w:t>ия</w:t>
      </w:r>
      <w:r w:rsidRPr="00217C8D">
        <w:rPr>
          <w:sz w:val="28"/>
          <w:szCs w:val="28"/>
        </w:rPr>
        <w:t>.</w:t>
      </w:r>
      <w:r>
        <w:rPr>
          <w:sz w:val="28"/>
          <w:szCs w:val="28"/>
        </w:rPr>
        <w:t>1 час в неделю.</w:t>
      </w:r>
      <w:r w:rsidRPr="00217C8D">
        <w:rPr>
          <w:sz w:val="28"/>
          <w:szCs w:val="28"/>
        </w:rPr>
        <w:t xml:space="preserve"> Включенный в программу материал  предполагает повторение и углубление следующих разделов математики:</w:t>
      </w:r>
    </w:p>
    <w:p w14:paraId="526AD4EA" w14:textId="77777777" w:rsidR="00401D97" w:rsidRPr="002F0B81" w:rsidRDefault="002F0B81" w:rsidP="001E3954">
      <w:pPr>
        <w:pStyle w:val="a5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</w:pPr>
      <w:r w:rsidRPr="002F0B81">
        <w:rPr>
          <w:rFonts w:ascii="Times New Roman" w:hAnsi="Times New Roman"/>
          <w:b/>
          <w:sz w:val="28"/>
          <w:szCs w:val="28"/>
        </w:rPr>
        <w:t>«Найди объект»</w:t>
      </w:r>
      <w:r w:rsidRPr="002F0B81">
        <w:rPr>
          <w:rFonts w:ascii="Times New Roman" w:hAnsi="Times New Roman"/>
          <w:sz w:val="28"/>
          <w:szCs w:val="28"/>
        </w:rPr>
        <w:t xml:space="preserve"> Отработка задач № </w:t>
      </w:r>
      <w:r w:rsidRPr="002F0B81">
        <w:rPr>
          <w:rFonts w:ascii="Times New Roman" w:hAnsi="Times New Roman"/>
          <w:b/>
          <w:sz w:val="28"/>
          <w:szCs w:val="28"/>
        </w:rPr>
        <w:t>1</w:t>
      </w:r>
      <w:r w:rsidRPr="002F0B81">
        <w:rPr>
          <w:rFonts w:ascii="Times New Roman" w:hAnsi="Times New Roman"/>
          <w:sz w:val="28"/>
          <w:szCs w:val="28"/>
        </w:rPr>
        <w:t xml:space="preserve"> КИМ ОГЭ.</w:t>
      </w:r>
    </w:p>
    <w:p w14:paraId="6776E8C7" w14:textId="77777777" w:rsidR="002F0B81" w:rsidRPr="002F0B81" w:rsidRDefault="002F0B81" w:rsidP="002F0B81">
      <w:pPr>
        <w:pStyle w:val="a5"/>
        <w:spacing w:line="360" w:lineRule="auto"/>
        <w:ind w:left="1495"/>
        <w:jc w:val="both"/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</w:pPr>
      <w:r w:rsidRPr="002F0B81">
        <w:rPr>
          <w:rFonts w:ascii="Times New Roman" w:hAnsi="Times New Roman"/>
          <w:b/>
          <w:sz w:val="28"/>
          <w:szCs w:val="28"/>
        </w:rPr>
        <w:t>Работа с  текстом, соответствие с чертежом</w:t>
      </w:r>
    </w:p>
    <w:p w14:paraId="57CCF6FA" w14:textId="77777777" w:rsidR="00401D97" w:rsidRPr="002F0B81" w:rsidRDefault="002F0B81" w:rsidP="001E3954">
      <w:pPr>
        <w:pStyle w:val="a5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</w:pPr>
      <w:r w:rsidRPr="002F0B81">
        <w:rPr>
          <w:rFonts w:ascii="Times New Roman" w:hAnsi="Times New Roman"/>
          <w:b/>
          <w:sz w:val="28"/>
          <w:szCs w:val="28"/>
        </w:rPr>
        <w:t>«Поход в магазин»</w:t>
      </w:r>
      <w:r w:rsidRPr="002F0B81">
        <w:rPr>
          <w:rFonts w:ascii="Times New Roman" w:hAnsi="Times New Roman"/>
          <w:sz w:val="28"/>
          <w:szCs w:val="28"/>
        </w:rPr>
        <w:t xml:space="preserve"> Отработка задач № </w:t>
      </w:r>
      <w:r w:rsidRPr="002F0B81">
        <w:rPr>
          <w:rFonts w:ascii="Times New Roman" w:hAnsi="Times New Roman"/>
          <w:b/>
          <w:sz w:val="28"/>
          <w:szCs w:val="28"/>
        </w:rPr>
        <w:t>2</w:t>
      </w:r>
      <w:r w:rsidRPr="002F0B81">
        <w:rPr>
          <w:rFonts w:ascii="Times New Roman" w:hAnsi="Times New Roman"/>
          <w:sz w:val="28"/>
          <w:szCs w:val="28"/>
        </w:rPr>
        <w:t xml:space="preserve"> КИМ ОГЭ.</w:t>
      </w:r>
    </w:p>
    <w:p w14:paraId="6D2BC91B" w14:textId="77777777" w:rsidR="00401D97" w:rsidRPr="002F0B81" w:rsidRDefault="002F0B81" w:rsidP="001E3954">
      <w:pPr>
        <w:pStyle w:val="a5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</w:pPr>
      <w:r w:rsidRPr="002F0B81">
        <w:rPr>
          <w:rFonts w:ascii="Times New Roman" w:hAnsi="Times New Roman"/>
          <w:b/>
          <w:sz w:val="28"/>
          <w:szCs w:val="28"/>
        </w:rPr>
        <w:t xml:space="preserve">«Найди площадь» </w:t>
      </w:r>
      <w:r w:rsidRPr="002F0B81">
        <w:rPr>
          <w:rFonts w:ascii="Times New Roman" w:hAnsi="Times New Roman"/>
          <w:sz w:val="28"/>
          <w:szCs w:val="28"/>
        </w:rPr>
        <w:t>Отработка задач № 3 КИМ ОГЭ.</w:t>
      </w:r>
    </w:p>
    <w:p w14:paraId="43CF0D6A" w14:textId="77777777" w:rsidR="002F0B81" w:rsidRPr="002F0B81" w:rsidRDefault="002F0B81" w:rsidP="001E3954">
      <w:pPr>
        <w:pStyle w:val="a5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</w:pPr>
      <w:r w:rsidRPr="002F0B81">
        <w:rPr>
          <w:rFonts w:ascii="Times New Roman" w:hAnsi="Times New Roman"/>
          <w:b/>
          <w:sz w:val="28"/>
          <w:szCs w:val="28"/>
        </w:rPr>
        <w:t>«Найди расстояние»</w:t>
      </w:r>
      <w:r w:rsidRPr="002F0B81">
        <w:rPr>
          <w:rFonts w:ascii="Times New Roman" w:hAnsi="Times New Roman"/>
          <w:sz w:val="28"/>
          <w:szCs w:val="28"/>
        </w:rPr>
        <w:t xml:space="preserve"> Отработка задач № 4 КИМ ОГЭ.</w:t>
      </w:r>
    </w:p>
    <w:p w14:paraId="7942780B" w14:textId="77777777" w:rsidR="00401D97" w:rsidRPr="00983AF2" w:rsidRDefault="00401D97" w:rsidP="00401D97">
      <w:pPr>
        <w:pStyle w:val="a5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983AF2">
        <w:rPr>
          <w:rFonts w:ascii="Times New Roman" w:hAnsi="Times New Roman"/>
          <w:b/>
          <w:sz w:val="28"/>
          <w:szCs w:val="28"/>
        </w:rPr>
        <w:t>«Табличный экспресс». Отработка задач № 5 КИМ ОГЭ.</w:t>
      </w:r>
    </w:p>
    <w:p w14:paraId="0604245A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sz w:val="28"/>
          <w:szCs w:val="28"/>
        </w:rPr>
        <w:t>Статистика</w:t>
      </w:r>
    </w:p>
    <w:p w14:paraId="67F348F7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Изменчивость при измерениях. Решающие правила. Закономерности в изменчивых величинах.</w:t>
      </w:r>
    </w:p>
    <w:p w14:paraId="7B431560" w14:textId="77777777" w:rsidR="00401D97" w:rsidRPr="00983AF2" w:rsidRDefault="00401D97" w:rsidP="00401D97">
      <w:pPr>
        <w:pStyle w:val="a5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83AF2">
        <w:rPr>
          <w:rFonts w:ascii="Times New Roman" w:hAnsi="Times New Roman"/>
          <w:b/>
          <w:sz w:val="28"/>
          <w:szCs w:val="28"/>
        </w:rPr>
        <w:t>«Арифметический бум».</w:t>
      </w:r>
      <w:r w:rsidRPr="00983AF2">
        <w:rPr>
          <w:rFonts w:ascii="Times New Roman" w:hAnsi="Times New Roman"/>
          <w:sz w:val="28"/>
          <w:szCs w:val="28"/>
        </w:rPr>
        <w:t xml:space="preserve"> Отработка задач № </w:t>
      </w:r>
      <w:r>
        <w:rPr>
          <w:rFonts w:ascii="Times New Roman" w:hAnsi="Times New Roman"/>
          <w:sz w:val="28"/>
          <w:szCs w:val="28"/>
        </w:rPr>
        <w:t>6</w:t>
      </w:r>
      <w:r w:rsidRPr="00983AF2">
        <w:rPr>
          <w:rFonts w:ascii="Times New Roman" w:hAnsi="Times New Roman"/>
          <w:sz w:val="28"/>
          <w:szCs w:val="28"/>
        </w:rPr>
        <w:t xml:space="preserve"> КИМ ОГЭ. (1 час)</w:t>
      </w:r>
    </w:p>
    <w:p w14:paraId="5798086C" w14:textId="77777777" w:rsidR="00401D97" w:rsidRPr="00983AF2" w:rsidRDefault="00401D97" w:rsidP="00401D9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83AF2">
        <w:rPr>
          <w:b/>
          <w:sz w:val="28"/>
          <w:szCs w:val="28"/>
        </w:rPr>
        <w:lastRenderedPageBreak/>
        <w:t>Действия с натуральными числами</w:t>
      </w:r>
    </w:p>
    <w:p w14:paraId="7E87FD82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14:paraId="4215621B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14:paraId="496185A4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sz w:val="28"/>
          <w:szCs w:val="28"/>
        </w:rPr>
        <w:t>Числовые выражения</w:t>
      </w:r>
    </w:p>
    <w:p w14:paraId="3D50CAA2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Числовое выражение и его значение, порядок выполнения действий.</w:t>
      </w:r>
    </w:p>
    <w:p w14:paraId="5F7A6B76" w14:textId="77777777" w:rsidR="00401D97" w:rsidRPr="00983AF2" w:rsidRDefault="00401D97" w:rsidP="00401D97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983AF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. Обыкновенные дроби</w:t>
      </w:r>
    </w:p>
    <w:p w14:paraId="76797A10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14:paraId="2D4C9CBE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14:paraId="6F25F246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14:paraId="1DCC4BB0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14:paraId="418053E9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Арифметические действия со смешанными дробями. </w:t>
      </w:r>
    </w:p>
    <w:p w14:paraId="731FFB97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Арифметические действия с дробными числами.</w:t>
      </w:r>
      <w:r w:rsidRPr="00983AF2">
        <w:rPr>
          <w:sz w:val="28"/>
          <w:szCs w:val="28"/>
        </w:rPr>
        <w:tab/>
      </w:r>
    </w:p>
    <w:p w14:paraId="2D03C9EA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983AF2">
        <w:rPr>
          <w:sz w:val="28"/>
          <w:szCs w:val="28"/>
        </w:rPr>
        <w:t>.</w:t>
      </w:r>
    </w:p>
    <w:p w14:paraId="0565EBCE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Десятичные дроби</w:t>
      </w:r>
    </w:p>
    <w:p w14:paraId="3213F07D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983AF2">
        <w:rPr>
          <w:i/>
          <w:sz w:val="28"/>
          <w:szCs w:val="28"/>
        </w:rPr>
        <w:t>Преобразование обыкновенных дробей в десятичные дроби. Конечные и бесконечные десятичные дроби</w:t>
      </w:r>
      <w:r w:rsidRPr="00983AF2">
        <w:rPr>
          <w:sz w:val="28"/>
          <w:szCs w:val="28"/>
        </w:rPr>
        <w:t xml:space="preserve">. </w:t>
      </w:r>
    </w:p>
    <w:p w14:paraId="41FDBD28" w14:textId="77777777" w:rsidR="00401D97" w:rsidRPr="00983AF2" w:rsidRDefault="00401D97" w:rsidP="00401D97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983AF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. Рациональные числа</w:t>
      </w:r>
    </w:p>
    <w:p w14:paraId="3E4E87E4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983AF2">
        <w:rPr>
          <w:i/>
          <w:sz w:val="28"/>
          <w:szCs w:val="28"/>
        </w:rPr>
        <w:t>Представление рационального числа десятичной дробью</w:t>
      </w:r>
      <w:r w:rsidRPr="00983AF2">
        <w:rPr>
          <w:sz w:val="28"/>
          <w:szCs w:val="28"/>
        </w:rPr>
        <w:t xml:space="preserve">. </w:t>
      </w:r>
    </w:p>
    <w:p w14:paraId="65BFFFEE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Иррациональные числа</w:t>
      </w:r>
    </w:p>
    <w:p w14:paraId="11CA3FF4" w14:textId="77777777" w:rsidR="00401D97" w:rsidRPr="00983AF2" w:rsidRDefault="00401D97" w:rsidP="00401D97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983AF2">
        <w:rPr>
          <w:i/>
          <w:sz w:val="28"/>
          <w:szCs w:val="28"/>
        </w:rPr>
        <w:t>.</w:t>
      </w:r>
    </w:p>
    <w:p w14:paraId="17043C19" w14:textId="77777777" w:rsidR="00401D97" w:rsidRPr="00983AF2" w:rsidRDefault="00401D97" w:rsidP="00401D97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83AF2">
        <w:rPr>
          <w:bCs/>
          <w:i/>
          <w:sz w:val="28"/>
          <w:szCs w:val="28"/>
        </w:rPr>
        <w:lastRenderedPageBreak/>
        <w:t>Множество действительных чисел</w:t>
      </w:r>
      <w:r w:rsidRPr="00983AF2">
        <w:rPr>
          <w:bCs/>
          <w:sz w:val="28"/>
          <w:szCs w:val="28"/>
        </w:rPr>
        <w:t>.</w:t>
      </w:r>
    </w:p>
    <w:p w14:paraId="1882575D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Дробно-рациональные выражения</w:t>
      </w:r>
    </w:p>
    <w:p w14:paraId="5B5E3AD0" w14:textId="77777777" w:rsidR="00401D97" w:rsidRPr="00983AF2" w:rsidRDefault="00401D97" w:rsidP="00401D97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sz w:val="28"/>
          <w:szCs w:val="28"/>
        </w:rPr>
        <w:t xml:space="preserve">Преобразование дробно-линейных выражений: сложение, умножение, деление. </w:t>
      </w:r>
      <w:r w:rsidRPr="00983AF2">
        <w:rPr>
          <w:i/>
          <w:sz w:val="28"/>
          <w:szCs w:val="28"/>
        </w:rPr>
        <w:t>Алгебраическая дробь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14:paraId="490327F6" w14:textId="77777777" w:rsidR="00217C8D" w:rsidRPr="00401D97" w:rsidRDefault="00983AF2" w:rsidP="00401D97">
      <w:pPr>
        <w:pStyle w:val="a5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</w:pPr>
      <w:r w:rsidRPr="00401D97"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  <w:t xml:space="preserve"> </w:t>
      </w:r>
      <w:r w:rsidR="00217C8D" w:rsidRPr="00401D97"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  <w:t xml:space="preserve">«Координатный марафон». Отработка задач № </w:t>
      </w:r>
      <w:r w:rsidR="00401D97" w:rsidRPr="00401D97"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  <w:t>7</w:t>
      </w:r>
      <w:r w:rsidR="00217C8D" w:rsidRPr="00401D97">
        <w:rPr>
          <w:rFonts w:ascii="Times New Roman" w:hAnsi="Times New Roman"/>
          <w:b/>
          <w:i/>
          <w:iCs/>
          <w:sz w:val="28"/>
          <w:szCs w:val="28"/>
          <w:u w:val="single"/>
          <w:lang w:eastAsia="en-US"/>
        </w:rPr>
        <w:t xml:space="preserve"> КИМ ОГЭ.</w:t>
      </w:r>
    </w:p>
    <w:p w14:paraId="1920DF83" w14:textId="77777777" w:rsidR="00B02E6D" w:rsidRPr="00401D97" w:rsidRDefault="00B02E6D" w:rsidP="00B02E6D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401D97">
        <w:rPr>
          <w:b/>
          <w:bCs/>
          <w:sz w:val="28"/>
          <w:szCs w:val="28"/>
        </w:rPr>
        <w:t>Положительные и отрицательные числа</w:t>
      </w:r>
    </w:p>
    <w:p w14:paraId="1D2B6195" w14:textId="77777777" w:rsidR="00B02E6D" w:rsidRPr="00401D97" w:rsidRDefault="00B02E6D" w:rsidP="00B02E6D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sz w:val="28"/>
          <w:szCs w:val="28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14:paraId="244B656D" w14:textId="77777777" w:rsidR="00BC7E7E" w:rsidRPr="00401D97" w:rsidRDefault="00BC7E7E" w:rsidP="00BC7E7E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401D97">
        <w:rPr>
          <w:b/>
          <w:bCs/>
          <w:sz w:val="28"/>
          <w:szCs w:val="28"/>
        </w:rPr>
        <w:t>Координата точки</w:t>
      </w:r>
    </w:p>
    <w:p w14:paraId="7B7EC755" w14:textId="77777777" w:rsidR="00B02E6D" w:rsidRPr="00401D97" w:rsidRDefault="00BC7E7E" w:rsidP="00BC7E7E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401D97">
        <w:rPr>
          <w:sz w:val="28"/>
          <w:szCs w:val="28"/>
        </w:rPr>
        <w:t xml:space="preserve">Основные понятия, </w:t>
      </w:r>
      <w:r w:rsidRPr="00401D97">
        <w:rPr>
          <w:i/>
          <w:sz w:val="28"/>
          <w:szCs w:val="28"/>
        </w:rPr>
        <w:t>координатный луч, расстояние между точками. Координаты точки.</w:t>
      </w:r>
    </w:p>
    <w:p w14:paraId="49B205AF" w14:textId="77777777" w:rsidR="00983AF2" w:rsidRPr="002F0B81" w:rsidRDefault="00983AF2" w:rsidP="00401D97">
      <w:pPr>
        <w:pStyle w:val="ae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b/>
          <w:color w:val="auto"/>
          <w:spacing w:val="0"/>
          <w:sz w:val="28"/>
          <w:szCs w:val="28"/>
          <w:u w:val="single"/>
        </w:rPr>
      </w:pPr>
      <w:r w:rsidRPr="002F0B81">
        <w:rPr>
          <w:b/>
          <w:color w:val="auto"/>
          <w:sz w:val="28"/>
          <w:szCs w:val="28"/>
        </w:rPr>
        <w:t>«</w:t>
      </w:r>
      <w:r w:rsidRPr="002F0B81">
        <w:rPr>
          <w:rFonts w:ascii="Times New Roman" w:hAnsi="Times New Roman"/>
          <w:b/>
          <w:color w:val="auto"/>
          <w:sz w:val="28"/>
          <w:szCs w:val="28"/>
          <w:u w:val="single"/>
        </w:rPr>
        <w:t xml:space="preserve">Упростить просто». Отработка задач № </w:t>
      </w:r>
      <w:r w:rsidR="00401D97" w:rsidRPr="002F0B81">
        <w:rPr>
          <w:rFonts w:ascii="Times New Roman" w:hAnsi="Times New Roman"/>
          <w:b/>
          <w:color w:val="auto"/>
          <w:sz w:val="28"/>
          <w:szCs w:val="28"/>
          <w:u w:val="single"/>
        </w:rPr>
        <w:t>8</w:t>
      </w:r>
      <w:r w:rsidRPr="002F0B81">
        <w:rPr>
          <w:rFonts w:ascii="Times New Roman" w:hAnsi="Times New Roman"/>
          <w:b/>
          <w:color w:val="auto"/>
          <w:sz w:val="28"/>
          <w:szCs w:val="28"/>
          <w:u w:val="single"/>
        </w:rPr>
        <w:t xml:space="preserve"> КИМ ОГЭ.</w:t>
      </w:r>
    </w:p>
    <w:p w14:paraId="4D90E383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Числовые и буквенные выражения</w:t>
      </w:r>
    </w:p>
    <w:p w14:paraId="4A7509BB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14:paraId="07032F6B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Целые выражения</w:t>
      </w:r>
    </w:p>
    <w:p w14:paraId="203EBF3D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14:paraId="223B56D0" w14:textId="77777777" w:rsidR="00983AF2" w:rsidRDefault="00983AF2" w:rsidP="00983AF2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983AF2">
        <w:rPr>
          <w:i/>
          <w:sz w:val="28"/>
          <w:szCs w:val="28"/>
        </w:rPr>
        <w:t>группировка, применение формул сокращенного умножения</w:t>
      </w:r>
      <w:r w:rsidRPr="00983AF2">
        <w:rPr>
          <w:sz w:val="28"/>
          <w:szCs w:val="28"/>
        </w:rPr>
        <w:t>.</w:t>
      </w:r>
      <w:r w:rsidRPr="00983AF2">
        <w:rPr>
          <w:i/>
          <w:sz w:val="28"/>
          <w:szCs w:val="28"/>
        </w:rPr>
        <w:t xml:space="preserve"> Квадратный трехчлен, разложение квадратного трехчлена на множители.</w:t>
      </w:r>
    </w:p>
    <w:p w14:paraId="597E2042" w14:textId="77777777" w:rsidR="00983AF2" w:rsidRPr="00401D97" w:rsidRDefault="00401D97" w:rsidP="00401D97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9. </w:t>
      </w:r>
      <w:r w:rsidRPr="00983AF2">
        <w:rPr>
          <w:b/>
          <w:sz w:val="28"/>
          <w:szCs w:val="28"/>
          <w:u w:val="single"/>
        </w:rPr>
        <w:t xml:space="preserve"> </w:t>
      </w:r>
      <w:r w:rsidR="00983AF2" w:rsidRPr="00983AF2">
        <w:rPr>
          <w:b/>
          <w:sz w:val="28"/>
          <w:szCs w:val="28"/>
          <w:u w:val="single"/>
        </w:rPr>
        <w:t>«Найди, если сможешь». Отработка задач № 4 КИМ ОГЭ.</w:t>
      </w:r>
    </w:p>
    <w:p w14:paraId="56A874BE" w14:textId="77777777" w:rsidR="00983AF2" w:rsidRPr="00983AF2" w:rsidRDefault="00983AF2" w:rsidP="00983AF2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983AF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14:paraId="17938507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Равенства</w:t>
      </w:r>
    </w:p>
    <w:p w14:paraId="11631584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14:paraId="213D36BB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Уравнения</w:t>
      </w:r>
    </w:p>
    <w:p w14:paraId="44696C3D" w14:textId="77777777" w:rsidR="00983AF2" w:rsidRPr="00983AF2" w:rsidRDefault="00983AF2" w:rsidP="00983AF2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sz w:val="28"/>
          <w:szCs w:val="28"/>
        </w:rPr>
        <w:lastRenderedPageBreak/>
        <w:t xml:space="preserve">Понятие уравнения и корня уравнения. </w:t>
      </w:r>
      <w:r w:rsidRPr="00983AF2">
        <w:rPr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14:paraId="1B6A44DE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Линейное уравнение и его корни</w:t>
      </w:r>
    </w:p>
    <w:p w14:paraId="56E0B0EB" w14:textId="77777777" w:rsidR="00983AF2" w:rsidRPr="00983AF2" w:rsidRDefault="00983AF2" w:rsidP="00983AF2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sz w:val="28"/>
          <w:szCs w:val="28"/>
        </w:rPr>
        <w:t xml:space="preserve">Решение линейных уравнений. </w:t>
      </w:r>
      <w:r w:rsidRPr="00983AF2">
        <w:rPr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14:paraId="04F01106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Квадратное уравнение и его корни</w:t>
      </w:r>
    </w:p>
    <w:p w14:paraId="08C9CB01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83AF2">
        <w:rPr>
          <w:i/>
          <w:sz w:val="28"/>
          <w:szCs w:val="28"/>
        </w:rPr>
        <w:t>Теорема Виета. Теорема, обратная теореме Виета.</w:t>
      </w:r>
      <w:r w:rsidRPr="00983AF2">
        <w:rPr>
          <w:sz w:val="28"/>
          <w:szCs w:val="28"/>
        </w:rPr>
        <w:t xml:space="preserve"> Решение квадратных уравнений: использование формулы для нахождения корней</w:t>
      </w:r>
      <w:r w:rsidRPr="00983AF2">
        <w:rPr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983AF2">
        <w:rPr>
          <w:sz w:val="28"/>
          <w:szCs w:val="28"/>
        </w:rPr>
        <w:t xml:space="preserve">. </w:t>
      </w:r>
      <w:r w:rsidRPr="00983AF2">
        <w:rPr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14:paraId="407DA534" w14:textId="77777777" w:rsidR="00983AF2" w:rsidRPr="00983AF2" w:rsidRDefault="00983AF2" w:rsidP="00983AF2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b/>
          <w:sz w:val="28"/>
          <w:szCs w:val="28"/>
        </w:rPr>
        <w:t>Дробно-рациональные уравнения</w:t>
      </w:r>
    </w:p>
    <w:p w14:paraId="2F378C71" w14:textId="77777777" w:rsidR="00983AF2" w:rsidRPr="00983AF2" w:rsidRDefault="00983AF2" w:rsidP="00983AF2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sz w:val="28"/>
          <w:szCs w:val="28"/>
        </w:rPr>
        <w:t xml:space="preserve">Решение простейших дробно-линейных уравнений. </w:t>
      </w:r>
      <w:r w:rsidRPr="00983AF2">
        <w:rPr>
          <w:i/>
          <w:sz w:val="28"/>
          <w:szCs w:val="28"/>
        </w:rPr>
        <w:t xml:space="preserve">Решение дробно-рациональных уравнений. </w:t>
      </w:r>
    </w:p>
    <w:p w14:paraId="011388A5" w14:textId="77777777" w:rsidR="00983AF2" w:rsidRPr="00983AF2" w:rsidRDefault="00983AF2" w:rsidP="00983AF2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14:paraId="656DE141" w14:textId="77777777" w:rsidR="00983AF2" w:rsidRPr="00983AF2" w:rsidRDefault="00983AF2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i/>
          <w:sz w:val="28"/>
          <w:szCs w:val="28"/>
        </w:rPr>
        <w:t xml:space="preserve">Простейшие иррациональные уравнения вида </w:t>
      </w:r>
      <w:r w:rsidRPr="00983AF2">
        <w:rPr>
          <w:position w:val="-16"/>
          <w:sz w:val="28"/>
          <w:szCs w:val="28"/>
        </w:rPr>
        <w:object w:dxaOrig="1120" w:dyaOrig="460" w14:anchorId="2B9BA09B">
          <v:shape id="_x0000_i1035" type="#_x0000_t75" style="width:57.75pt;height:22.5pt" o:ole="">
            <v:imagedata r:id="rId10" o:title=""/>
          </v:shape>
          <o:OLEObject Type="Embed" ProgID="Equation.DSMT4" ShapeID="_x0000_i1035" DrawAspect="Content" ObjectID="_1661188674" r:id="rId32"/>
        </w:object>
      </w:r>
      <w:r w:rsidRPr="00983AF2">
        <w:rPr>
          <w:sz w:val="28"/>
          <w:szCs w:val="28"/>
        </w:rPr>
        <w:t xml:space="preserve">, </w:t>
      </w:r>
      <w:r w:rsidRPr="00983AF2">
        <w:rPr>
          <w:position w:val="-16"/>
          <w:sz w:val="28"/>
          <w:szCs w:val="28"/>
        </w:rPr>
        <w:object w:dxaOrig="1680" w:dyaOrig="460" w14:anchorId="0C6D14AE">
          <v:shape id="_x0000_i1036" type="#_x0000_t75" style="width:86.25pt;height:22.5pt" o:ole="">
            <v:imagedata r:id="rId12" o:title=""/>
          </v:shape>
          <o:OLEObject Type="Embed" ProgID="Equation.DSMT4" ShapeID="_x0000_i1036" DrawAspect="Content" ObjectID="_1661188675" r:id="rId33"/>
        </w:object>
      </w:r>
      <w:r w:rsidRPr="00983AF2">
        <w:rPr>
          <w:sz w:val="28"/>
          <w:szCs w:val="28"/>
        </w:rPr>
        <w:t>.</w:t>
      </w:r>
    </w:p>
    <w:p w14:paraId="4367671C" w14:textId="77777777" w:rsidR="00983AF2" w:rsidRPr="00983AF2" w:rsidRDefault="00983AF2" w:rsidP="00983AF2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i/>
          <w:sz w:val="28"/>
          <w:szCs w:val="28"/>
        </w:rPr>
        <w:t xml:space="preserve">Уравнения вида </w:t>
      </w:r>
      <w:r w:rsidRPr="00983AF2">
        <w:rPr>
          <w:position w:val="-6"/>
          <w:sz w:val="28"/>
          <w:szCs w:val="28"/>
        </w:rPr>
        <w:object w:dxaOrig="700" w:dyaOrig="360" w14:anchorId="4FBF1DCB">
          <v:shape id="_x0000_i1037" type="#_x0000_t75" style="width:36.75pt;height:21pt" o:ole="">
            <v:imagedata r:id="rId14" o:title=""/>
          </v:shape>
          <o:OLEObject Type="Embed" ProgID="Equation.DSMT4" ShapeID="_x0000_i1037" DrawAspect="Content" ObjectID="_1661188676" r:id="rId34"/>
        </w:object>
      </w:r>
      <w:r w:rsidRPr="00983AF2">
        <w:rPr>
          <w:sz w:val="28"/>
          <w:szCs w:val="28"/>
        </w:rPr>
        <w:t>.</w:t>
      </w:r>
      <w:r w:rsidRPr="00983AF2">
        <w:rPr>
          <w:i/>
          <w:sz w:val="28"/>
          <w:szCs w:val="28"/>
        </w:rPr>
        <w:t>Уравнения в целых числах.</w:t>
      </w:r>
    </w:p>
    <w:p w14:paraId="70EB8312" w14:textId="77777777" w:rsidR="00C3551A" w:rsidRPr="00401D97" w:rsidRDefault="00401D97" w:rsidP="00401D97">
      <w:pPr>
        <w:spacing w:line="360" w:lineRule="auto"/>
        <w:jc w:val="both"/>
        <w:rPr>
          <w:rFonts w:ascii="Calibri" w:hAnsi="Calibri"/>
          <w:i/>
          <w:color w:val="FF0000"/>
          <w:sz w:val="28"/>
          <w:szCs w:val="28"/>
        </w:rPr>
      </w:pPr>
      <w:r>
        <w:rPr>
          <w:b/>
          <w:sz w:val="28"/>
          <w:szCs w:val="28"/>
        </w:rPr>
        <w:t xml:space="preserve">              10. </w:t>
      </w:r>
      <w:r w:rsidR="00983AF2" w:rsidRPr="00401D97">
        <w:rPr>
          <w:b/>
          <w:sz w:val="28"/>
          <w:szCs w:val="28"/>
        </w:rPr>
        <w:t xml:space="preserve"> </w:t>
      </w:r>
      <w:r w:rsidR="00C3551A" w:rsidRPr="00401D97">
        <w:rPr>
          <w:b/>
          <w:sz w:val="28"/>
          <w:szCs w:val="28"/>
        </w:rPr>
        <w:t>«Вероятностный подход» Отработка задач № 19 КИМ ОГЭ.</w:t>
      </w:r>
    </w:p>
    <w:p w14:paraId="16104AF1" w14:textId="77777777" w:rsidR="00C3551A" w:rsidRDefault="00C3551A" w:rsidP="00983AF2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sz w:val="28"/>
          <w:szCs w:val="28"/>
        </w:rPr>
        <w:t>Случайные события</w:t>
      </w:r>
      <w:r w:rsidR="00983AF2" w:rsidRPr="00983AF2">
        <w:rPr>
          <w:sz w:val="28"/>
          <w:szCs w:val="28"/>
        </w:rPr>
        <w:t xml:space="preserve">. </w:t>
      </w:r>
      <w:r w:rsidRPr="00983AF2">
        <w:rPr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</w:t>
      </w:r>
    </w:p>
    <w:p w14:paraId="0A17CDB4" w14:textId="77777777" w:rsidR="00401D97" w:rsidRPr="00983AF2" w:rsidRDefault="00401D97" w:rsidP="00401D97">
      <w:pPr>
        <w:pStyle w:val="ae"/>
        <w:numPr>
          <w:ilvl w:val="0"/>
          <w:numId w:val="0"/>
        </w:numPr>
        <w:spacing w:after="0" w:line="360" w:lineRule="auto"/>
        <w:ind w:left="1495"/>
        <w:jc w:val="both"/>
        <w:rPr>
          <w:rFonts w:ascii="Times New Roman" w:hAnsi="Times New Roman"/>
          <w:b/>
          <w:color w:val="auto"/>
          <w:spacing w:val="0"/>
          <w:sz w:val="28"/>
          <w:szCs w:val="28"/>
          <w:u w:val="single"/>
        </w:rPr>
      </w:pPr>
      <w:r w:rsidRPr="002F0B81">
        <w:rPr>
          <w:b/>
          <w:color w:val="auto"/>
          <w:sz w:val="28"/>
          <w:szCs w:val="28"/>
        </w:rPr>
        <w:t>11</w:t>
      </w:r>
      <w:r w:rsidRPr="002F0B81">
        <w:rPr>
          <w:rFonts w:ascii="Times New Roman" w:hAnsi="Times New Roman"/>
          <w:b/>
          <w:color w:val="auto"/>
          <w:spacing w:val="0"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b/>
          <w:color w:val="auto"/>
          <w:spacing w:val="0"/>
          <w:sz w:val="28"/>
          <w:szCs w:val="28"/>
          <w:u w:val="single"/>
        </w:rPr>
        <w:t>.</w:t>
      </w:r>
      <w:r w:rsidRPr="00983AF2">
        <w:rPr>
          <w:rFonts w:ascii="Times New Roman" w:hAnsi="Times New Roman"/>
          <w:b/>
          <w:color w:val="auto"/>
          <w:spacing w:val="0"/>
          <w:sz w:val="28"/>
          <w:szCs w:val="28"/>
          <w:u w:val="single"/>
        </w:rPr>
        <w:t xml:space="preserve">«Графический лабиринт» Отработка задач № </w:t>
      </w:r>
      <w:r>
        <w:rPr>
          <w:b/>
          <w:sz w:val="28"/>
          <w:szCs w:val="28"/>
        </w:rPr>
        <w:t>11</w:t>
      </w:r>
      <w:r w:rsidRPr="00983AF2">
        <w:rPr>
          <w:rFonts w:ascii="Times New Roman" w:hAnsi="Times New Roman"/>
          <w:b/>
          <w:color w:val="auto"/>
          <w:spacing w:val="0"/>
          <w:sz w:val="28"/>
          <w:szCs w:val="28"/>
          <w:u w:val="single"/>
        </w:rPr>
        <w:t xml:space="preserve"> КИМ ОГЭ.</w:t>
      </w:r>
    </w:p>
    <w:p w14:paraId="4E3B372D" w14:textId="77777777" w:rsidR="00401D97" w:rsidRPr="00983AF2" w:rsidRDefault="00401D97" w:rsidP="00401D97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983AF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14:paraId="50C08972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sz w:val="28"/>
          <w:szCs w:val="28"/>
        </w:rPr>
        <w:lastRenderedPageBreak/>
        <w:t>Понятие функции</w:t>
      </w:r>
    </w:p>
    <w:p w14:paraId="0565BAED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983AF2">
        <w:rPr>
          <w:i/>
          <w:sz w:val="28"/>
          <w:szCs w:val="28"/>
        </w:rPr>
        <w:t xml:space="preserve">, четность/нечетность, </w:t>
      </w:r>
      <w:r w:rsidRPr="00983AF2">
        <w:rPr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14:paraId="2AC0C7C7" w14:textId="77777777" w:rsidR="00401D97" w:rsidRPr="00983AF2" w:rsidRDefault="00401D97" w:rsidP="00401D97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983AF2">
        <w:rPr>
          <w:b/>
          <w:bCs/>
          <w:sz w:val="28"/>
          <w:szCs w:val="28"/>
        </w:rPr>
        <w:t>Линейная функция</w:t>
      </w:r>
    </w:p>
    <w:p w14:paraId="40BCE12E" w14:textId="77777777" w:rsidR="00401D97" w:rsidRPr="00983AF2" w:rsidRDefault="00401D97" w:rsidP="00401D97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983AF2">
        <w:rPr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14:paraId="29176AEB" w14:textId="77777777" w:rsidR="00401D97" w:rsidRPr="00983AF2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Квадратичная функция</w:t>
      </w:r>
    </w:p>
    <w:p w14:paraId="026D7E9C" w14:textId="77777777" w:rsidR="00401D97" w:rsidRPr="00983AF2" w:rsidRDefault="00401D97" w:rsidP="00401D97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983AF2">
        <w:rPr>
          <w:sz w:val="28"/>
          <w:szCs w:val="28"/>
        </w:rPr>
        <w:t xml:space="preserve">Свойства и график квадратичной функции (парабола). </w:t>
      </w:r>
      <w:r w:rsidRPr="00983AF2">
        <w:rPr>
          <w:i/>
          <w:sz w:val="28"/>
          <w:szCs w:val="28"/>
        </w:rPr>
        <w:t>Построение графика квадратичной функции по точкам</w:t>
      </w:r>
    </w:p>
    <w:p w14:paraId="3D9ED3DB" w14:textId="77777777" w:rsidR="00401D97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b/>
          <w:bCs/>
          <w:sz w:val="28"/>
          <w:szCs w:val="28"/>
        </w:rPr>
        <w:t>Обр</w:t>
      </w:r>
      <w:r w:rsidRPr="00401D97">
        <w:rPr>
          <w:b/>
          <w:bCs/>
          <w:sz w:val="28"/>
          <w:szCs w:val="28"/>
        </w:rPr>
        <w:t>атная пропорциональность</w:t>
      </w:r>
      <w:r w:rsidRPr="00401D97">
        <w:rPr>
          <w:sz w:val="28"/>
          <w:szCs w:val="28"/>
        </w:rPr>
        <w:t xml:space="preserve"> Свойства функции </w:t>
      </w:r>
      <w:r w:rsidRPr="00401D97">
        <w:rPr>
          <w:position w:val="-24"/>
        </w:rPr>
        <w:object w:dxaOrig="620" w:dyaOrig="620" w14:anchorId="71E6D2A1">
          <v:shape id="_x0000_i1038" type="#_x0000_t75" style="width:28.5pt;height:28.5pt" o:ole="">
            <v:imagedata r:id="rId16" o:title=""/>
          </v:shape>
          <o:OLEObject Type="Embed" ProgID="Equation.DSMT4" ShapeID="_x0000_i1038" DrawAspect="Content" ObjectID="_1661188677" r:id="rId35"/>
        </w:object>
      </w:r>
      <w:r w:rsidRPr="00401D97">
        <w:rPr>
          <w:sz w:val="28"/>
          <w:szCs w:val="28"/>
        </w:rPr>
        <w:fldChar w:fldCharType="begin"/>
      </w:r>
      <w:r w:rsidRPr="00401D97">
        <w:rPr>
          <w:sz w:val="28"/>
          <w:szCs w:val="28"/>
        </w:rPr>
        <w:instrText xml:space="preserve"> QUOTE </w:instrText>
      </w:r>
      <w:r w:rsidRPr="00401D97">
        <w:rPr>
          <w:noProof/>
          <w:position w:val="-15"/>
        </w:rPr>
        <w:drawing>
          <wp:inline distT="0" distB="0" distL="0" distR="0" wp14:anchorId="3F2B5B2E" wp14:editId="7D55D4BD">
            <wp:extent cx="410845" cy="306070"/>
            <wp:effectExtent l="0" t="0" r="8255" b="0"/>
            <wp:docPr id="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1D97">
        <w:rPr>
          <w:sz w:val="28"/>
          <w:szCs w:val="28"/>
        </w:rPr>
        <w:fldChar w:fldCharType="separate"/>
      </w:r>
      <w:r w:rsidRPr="00401D97">
        <w:rPr>
          <w:noProof/>
          <w:position w:val="-15"/>
        </w:rPr>
        <w:drawing>
          <wp:inline distT="0" distB="0" distL="0" distR="0" wp14:anchorId="60CF5F7A" wp14:editId="0E8EBF3D">
            <wp:extent cx="410845" cy="306070"/>
            <wp:effectExtent l="0" t="0" r="8255" b="0"/>
            <wp:docPr id="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1D97">
        <w:rPr>
          <w:sz w:val="28"/>
          <w:szCs w:val="28"/>
        </w:rPr>
        <w:fldChar w:fldCharType="end"/>
      </w:r>
      <w:r w:rsidRPr="00401D97">
        <w:rPr>
          <w:sz w:val="28"/>
          <w:szCs w:val="28"/>
        </w:rPr>
        <w:t>. Гипербола.</w:t>
      </w:r>
    </w:p>
    <w:p w14:paraId="11324058" w14:textId="77777777" w:rsidR="00401D97" w:rsidRPr="00401D97" w:rsidRDefault="00401D97" w:rsidP="00401D97">
      <w:pPr>
        <w:pStyle w:val="a5"/>
        <w:spacing w:line="360" w:lineRule="auto"/>
        <w:ind w:left="1495"/>
        <w:jc w:val="both"/>
        <w:rPr>
          <w:rFonts w:ascii="Times New Roman" w:hAnsi="Times New Roman"/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Pr="00401D97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2. </w:t>
      </w:r>
      <w:r w:rsidRPr="00401D97">
        <w:rPr>
          <w:rFonts w:ascii="Times New Roman" w:hAnsi="Times New Roman"/>
          <w:b/>
          <w:sz w:val="28"/>
          <w:szCs w:val="28"/>
        </w:rPr>
        <w:t xml:space="preserve">«Формульный редактор» Отработка задач № </w:t>
      </w:r>
      <w:r w:rsidRPr="00401D97">
        <w:rPr>
          <w:b/>
          <w:sz w:val="28"/>
          <w:szCs w:val="28"/>
        </w:rPr>
        <w:t>1</w:t>
      </w:r>
      <w:r w:rsidRPr="00401D97">
        <w:rPr>
          <w:rFonts w:ascii="Times New Roman" w:hAnsi="Times New Roman"/>
          <w:b/>
          <w:sz w:val="28"/>
          <w:szCs w:val="28"/>
        </w:rPr>
        <w:t>2 КИМ ОГЭ.</w:t>
      </w:r>
    </w:p>
    <w:p w14:paraId="4FDB3AE5" w14:textId="77777777" w:rsidR="00401D97" w:rsidRPr="00401D97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b/>
          <w:bCs/>
          <w:sz w:val="28"/>
          <w:szCs w:val="28"/>
        </w:rPr>
        <w:t>Числовые и буквенные выражения</w:t>
      </w:r>
    </w:p>
    <w:p w14:paraId="286F559C" w14:textId="77777777" w:rsidR="00401D97" w:rsidRPr="00401D97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14:paraId="52340329" w14:textId="77777777" w:rsidR="00401D97" w:rsidRPr="00401D97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b/>
          <w:bCs/>
          <w:sz w:val="28"/>
          <w:szCs w:val="28"/>
        </w:rPr>
        <w:t>Целые выражения</w:t>
      </w:r>
    </w:p>
    <w:p w14:paraId="306A0C4B" w14:textId="77777777" w:rsidR="00401D97" w:rsidRPr="00401D97" w:rsidRDefault="00401D97" w:rsidP="00401D97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14:paraId="6F666F43" w14:textId="77777777" w:rsidR="00401D97" w:rsidRDefault="00401D97" w:rsidP="00401D97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401D97">
        <w:rPr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401D97">
        <w:rPr>
          <w:i/>
          <w:sz w:val="28"/>
          <w:szCs w:val="28"/>
        </w:rPr>
        <w:t xml:space="preserve">группировка, применение формул сокращенного </w:t>
      </w:r>
      <w:r w:rsidRPr="00401D97">
        <w:rPr>
          <w:i/>
          <w:sz w:val="28"/>
          <w:szCs w:val="28"/>
        </w:rPr>
        <w:lastRenderedPageBreak/>
        <w:t>умножения</w:t>
      </w:r>
      <w:r w:rsidRPr="00401D97">
        <w:rPr>
          <w:sz w:val="28"/>
          <w:szCs w:val="28"/>
        </w:rPr>
        <w:t>.</w:t>
      </w:r>
      <w:r w:rsidRPr="00401D97">
        <w:rPr>
          <w:i/>
          <w:sz w:val="28"/>
          <w:szCs w:val="28"/>
        </w:rPr>
        <w:t xml:space="preserve"> Квадратный трехчлен, разложение квадратного трехчлена на множители.</w:t>
      </w:r>
    </w:p>
    <w:p w14:paraId="47C74B42" w14:textId="77777777" w:rsidR="00401D97" w:rsidRPr="00882D0B" w:rsidRDefault="00401D97" w:rsidP="00401D97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Pr="00401D97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 xml:space="preserve">3. </w:t>
      </w:r>
      <w:r w:rsidRPr="00401D97">
        <w:rPr>
          <w:b/>
          <w:sz w:val="28"/>
          <w:szCs w:val="28"/>
        </w:rPr>
        <w:t xml:space="preserve">«Дуэт». </w:t>
      </w:r>
      <w:r w:rsidRPr="00882D0B">
        <w:rPr>
          <w:sz w:val="28"/>
          <w:szCs w:val="28"/>
        </w:rPr>
        <w:t xml:space="preserve">Отработка задач № </w:t>
      </w:r>
      <w:r w:rsidR="00882D0B" w:rsidRPr="00882D0B">
        <w:rPr>
          <w:sz w:val="28"/>
          <w:szCs w:val="28"/>
        </w:rPr>
        <w:t>13</w:t>
      </w:r>
      <w:r w:rsidRPr="00882D0B">
        <w:rPr>
          <w:sz w:val="28"/>
          <w:szCs w:val="28"/>
        </w:rPr>
        <w:t xml:space="preserve"> КИМ ОГЭ. Системы неравенств</w:t>
      </w:r>
    </w:p>
    <w:p w14:paraId="439F0ECC" w14:textId="77777777" w:rsidR="00401D97" w:rsidRDefault="00401D97" w:rsidP="002F0B81">
      <w:pPr>
        <w:spacing w:line="360" w:lineRule="auto"/>
        <w:jc w:val="both"/>
        <w:rPr>
          <w:sz w:val="28"/>
          <w:szCs w:val="28"/>
        </w:rPr>
      </w:pPr>
      <w:r w:rsidRPr="00882D0B">
        <w:rPr>
          <w:sz w:val="28"/>
          <w:szCs w:val="28"/>
        </w:rPr>
        <w:t>Системы неравенств с одной переменной. Решение систем неравенств с одной переменной: линейных, квадратных. Изображение решения системы неравенств на числовой прямой. Запись решения системы неравенств.</w:t>
      </w:r>
    </w:p>
    <w:p w14:paraId="4807908F" w14:textId="77777777" w:rsidR="002F0B81" w:rsidRDefault="002F0B81" w:rsidP="002F0B81">
      <w:pPr>
        <w:spacing w:line="360" w:lineRule="auto"/>
        <w:jc w:val="both"/>
        <w:rPr>
          <w:sz w:val="28"/>
        </w:rPr>
      </w:pPr>
      <w:r>
        <w:rPr>
          <w:b/>
          <w:sz w:val="28"/>
          <w:szCs w:val="28"/>
        </w:rPr>
        <w:t xml:space="preserve">14. </w:t>
      </w:r>
      <w:r w:rsidRPr="00225F2D">
        <w:rPr>
          <w:sz w:val="28"/>
          <w:szCs w:val="28"/>
        </w:rPr>
        <w:t>«</w:t>
      </w:r>
      <w:r w:rsidRPr="00225F2D">
        <w:rPr>
          <w:b/>
          <w:sz w:val="28"/>
          <w:szCs w:val="28"/>
        </w:rPr>
        <w:t>Колесо обозрения</w:t>
      </w:r>
      <w:r w:rsidRPr="00225F2D">
        <w:rPr>
          <w:sz w:val="28"/>
          <w:szCs w:val="28"/>
        </w:rPr>
        <w:t>».</w:t>
      </w:r>
      <w:r w:rsidRPr="00225F2D">
        <w:t xml:space="preserve"> </w:t>
      </w:r>
      <w:r w:rsidRPr="00225F2D">
        <w:rPr>
          <w:sz w:val="28"/>
        </w:rPr>
        <w:t>Отработка задач № 14 КИМ ОГЭ.</w:t>
      </w:r>
    </w:p>
    <w:p w14:paraId="65419FBB" w14:textId="77777777" w:rsidR="002F0B81" w:rsidRDefault="002F0B81" w:rsidP="002F0B81">
      <w:pPr>
        <w:spacing w:line="360" w:lineRule="auto"/>
        <w:jc w:val="both"/>
        <w:rPr>
          <w:sz w:val="28"/>
        </w:rPr>
      </w:pPr>
      <w:r>
        <w:rPr>
          <w:sz w:val="28"/>
        </w:rPr>
        <w:t>Решение задач</w:t>
      </w:r>
    </w:p>
    <w:p w14:paraId="2199A459" w14:textId="77777777" w:rsidR="002F0B81" w:rsidRPr="00401D97" w:rsidRDefault="002F0B81" w:rsidP="002F0B81">
      <w:pPr>
        <w:spacing w:line="360" w:lineRule="auto"/>
        <w:jc w:val="both"/>
        <w:rPr>
          <w:b/>
          <w:sz w:val="28"/>
          <w:szCs w:val="28"/>
        </w:rPr>
      </w:pPr>
      <w:r w:rsidRPr="00401D97">
        <w:rPr>
          <w:b/>
          <w:sz w:val="28"/>
          <w:szCs w:val="28"/>
        </w:rPr>
        <w:t>1 5.</w:t>
      </w:r>
      <w:r w:rsidRPr="00401D97">
        <w:rPr>
          <w:b/>
          <w:sz w:val="28"/>
          <w:szCs w:val="28"/>
        </w:rPr>
        <w:tab/>
        <w:t xml:space="preserve">«Каковы углы?». Отработка задач № </w:t>
      </w:r>
      <w:r>
        <w:rPr>
          <w:b/>
          <w:sz w:val="28"/>
          <w:szCs w:val="28"/>
        </w:rPr>
        <w:t>15</w:t>
      </w:r>
      <w:r w:rsidRPr="00401D97">
        <w:rPr>
          <w:b/>
          <w:sz w:val="28"/>
          <w:szCs w:val="28"/>
        </w:rPr>
        <w:t xml:space="preserve"> КИМ ОГЭ.</w:t>
      </w:r>
    </w:p>
    <w:p w14:paraId="1E42B4E3" w14:textId="77777777" w:rsidR="002F0B81" w:rsidRPr="00401D97" w:rsidRDefault="002F0B81" w:rsidP="002F0B81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b/>
          <w:bCs/>
          <w:sz w:val="28"/>
          <w:szCs w:val="28"/>
        </w:rPr>
        <w:t>Величины</w:t>
      </w:r>
    </w:p>
    <w:p w14:paraId="0022380B" w14:textId="77777777" w:rsidR="002F0B81" w:rsidRPr="00401D97" w:rsidRDefault="002F0B81" w:rsidP="002F0B81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14:paraId="3BCCADBA" w14:textId="77777777" w:rsidR="002F0B81" w:rsidRPr="00401D97" w:rsidRDefault="002F0B81" w:rsidP="002F0B81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sz w:val="28"/>
          <w:szCs w:val="28"/>
        </w:rPr>
        <w:t>Понятие о площади плоской фигуры и ее свойствах. Измерение площадей. Единицы измерения площади.</w:t>
      </w:r>
    </w:p>
    <w:p w14:paraId="36318719" w14:textId="77777777" w:rsidR="002F0B81" w:rsidRPr="00401D97" w:rsidRDefault="002F0B81" w:rsidP="002F0B81">
      <w:pPr>
        <w:spacing w:line="360" w:lineRule="auto"/>
        <w:ind w:firstLine="709"/>
        <w:jc w:val="both"/>
        <w:rPr>
          <w:sz w:val="28"/>
          <w:szCs w:val="28"/>
        </w:rPr>
      </w:pPr>
      <w:r w:rsidRPr="00401D97">
        <w:rPr>
          <w:sz w:val="28"/>
          <w:szCs w:val="28"/>
        </w:rPr>
        <w:t>Представление об объеме и его свойствах. Измерение объема. Единицы измерения объемов.</w:t>
      </w:r>
    </w:p>
    <w:p w14:paraId="251899BC" w14:textId="77777777" w:rsidR="002F0B81" w:rsidRPr="00983AF2" w:rsidRDefault="002F0B81" w:rsidP="002F0B81">
      <w:pPr>
        <w:pStyle w:val="a5"/>
        <w:spacing w:line="360" w:lineRule="auto"/>
        <w:ind w:left="1495"/>
        <w:jc w:val="both"/>
        <w:rPr>
          <w:rFonts w:ascii="Times New Roman" w:hAnsi="Times New Roman"/>
          <w:b/>
          <w:sz w:val="28"/>
          <w:szCs w:val="28"/>
        </w:rPr>
      </w:pPr>
      <w:r>
        <w:rPr>
          <w:b/>
          <w:sz w:val="28"/>
          <w:szCs w:val="28"/>
        </w:rPr>
        <w:t>1</w:t>
      </w:r>
      <w:r>
        <w:rPr>
          <w:rFonts w:ascii="Times New Roman" w:hAnsi="Times New Roman"/>
          <w:b/>
          <w:sz w:val="28"/>
          <w:szCs w:val="28"/>
        </w:rPr>
        <w:t xml:space="preserve">6. </w:t>
      </w:r>
      <w:r w:rsidRPr="00983AF2">
        <w:rPr>
          <w:rFonts w:ascii="Times New Roman" w:hAnsi="Times New Roman"/>
          <w:b/>
          <w:sz w:val="28"/>
          <w:szCs w:val="28"/>
        </w:rPr>
        <w:t>«А длина какова?». Отработка задач № 1</w:t>
      </w:r>
      <w:r>
        <w:rPr>
          <w:rFonts w:ascii="Times New Roman" w:hAnsi="Times New Roman"/>
          <w:b/>
          <w:sz w:val="28"/>
          <w:szCs w:val="28"/>
        </w:rPr>
        <w:t>6</w:t>
      </w:r>
      <w:r w:rsidRPr="00983AF2">
        <w:rPr>
          <w:rFonts w:ascii="Times New Roman" w:hAnsi="Times New Roman"/>
          <w:b/>
          <w:sz w:val="28"/>
          <w:szCs w:val="28"/>
        </w:rPr>
        <w:t xml:space="preserve"> КИМ ОГЭ.</w:t>
      </w:r>
    </w:p>
    <w:p w14:paraId="3BCE77FF" w14:textId="77777777" w:rsidR="002F0B81" w:rsidRPr="00983AF2" w:rsidRDefault="002F0B81" w:rsidP="002F0B81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83AF2">
        <w:rPr>
          <w:b/>
          <w:sz w:val="28"/>
          <w:szCs w:val="28"/>
        </w:rPr>
        <w:t>Фигуры в геометрии и в окружающем мире</w:t>
      </w:r>
    </w:p>
    <w:p w14:paraId="7ADE3C0A" w14:textId="77777777" w:rsidR="002F0B81" w:rsidRPr="00983AF2" w:rsidRDefault="002F0B81" w:rsidP="002F0B81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983AF2">
        <w:rPr>
          <w:bCs/>
          <w:sz w:val="28"/>
          <w:szCs w:val="28"/>
        </w:rPr>
        <w:t>Плоская и неплоская фигуры</w:t>
      </w:r>
      <w:r w:rsidRPr="00983AF2">
        <w:rPr>
          <w:sz w:val="28"/>
          <w:szCs w:val="28"/>
        </w:rPr>
        <w:t xml:space="preserve">. </w:t>
      </w:r>
    </w:p>
    <w:p w14:paraId="3AB233A2" w14:textId="77777777" w:rsidR="002F0B81" w:rsidRPr="00983AF2" w:rsidRDefault="002F0B81" w:rsidP="002F0B81">
      <w:pPr>
        <w:spacing w:line="360" w:lineRule="auto"/>
        <w:ind w:firstLine="709"/>
        <w:jc w:val="both"/>
        <w:rPr>
          <w:sz w:val="28"/>
          <w:szCs w:val="28"/>
        </w:rPr>
      </w:pPr>
      <w:r w:rsidRPr="00983AF2">
        <w:rPr>
          <w:sz w:val="28"/>
          <w:szCs w:val="28"/>
        </w:rPr>
        <w:t>Выделение свойств объектов. Формирование представлений о метапредметном понятии «фигура». Точка, отрезок, прямая, луч, ломаная, плоскость, угол, биссектриса угла и ее свойства, виды углов, многоугольники, окружность и круг.</w:t>
      </w:r>
    </w:p>
    <w:p w14:paraId="6173AC2F" w14:textId="77777777" w:rsidR="002F0B81" w:rsidRPr="00983AF2" w:rsidRDefault="002F0B81" w:rsidP="002F0B81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983AF2">
        <w:rPr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983AF2">
        <w:rPr>
          <w:i/>
          <w:iCs/>
          <w:sz w:val="28"/>
          <w:szCs w:val="28"/>
        </w:rPr>
        <w:t>.</w:t>
      </w:r>
    </w:p>
    <w:p w14:paraId="2DA17B37" w14:textId="77777777" w:rsidR="002A7B43" w:rsidRPr="002F0B81" w:rsidRDefault="002F0B81" w:rsidP="002F0B81">
      <w:pPr>
        <w:spacing w:line="360" w:lineRule="auto"/>
        <w:jc w:val="both"/>
        <w:rPr>
          <w:b/>
          <w:sz w:val="28"/>
          <w:szCs w:val="28"/>
        </w:rPr>
      </w:pPr>
      <w:r w:rsidRPr="002F0B81">
        <w:rPr>
          <w:b/>
          <w:sz w:val="28"/>
          <w:szCs w:val="28"/>
        </w:rPr>
        <w:t xml:space="preserve">17. </w:t>
      </w:r>
      <w:r w:rsidR="00983AF2" w:rsidRPr="002F0B81">
        <w:rPr>
          <w:b/>
          <w:sz w:val="28"/>
          <w:szCs w:val="28"/>
        </w:rPr>
        <w:t xml:space="preserve"> </w:t>
      </w:r>
      <w:r w:rsidR="002A7B43" w:rsidRPr="002F0B81">
        <w:rPr>
          <w:b/>
          <w:sz w:val="28"/>
          <w:szCs w:val="28"/>
        </w:rPr>
        <w:t>«Игра на площадке». Отработка задач № 11 КИМ ОГЭ.</w:t>
      </w:r>
    </w:p>
    <w:p w14:paraId="2700B54A" w14:textId="77777777" w:rsidR="002A7B43" w:rsidRPr="002F0B81" w:rsidRDefault="002A7B43" w:rsidP="00983AF2">
      <w:pPr>
        <w:tabs>
          <w:tab w:val="left" w:pos="7648"/>
        </w:tabs>
        <w:spacing w:line="360" w:lineRule="auto"/>
        <w:ind w:firstLine="709"/>
        <w:jc w:val="both"/>
        <w:rPr>
          <w:sz w:val="28"/>
          <w:szCs w:val="28"/>
        </w:rPr>
      </w:pPr>
      <w:r w:rsidRPr="002F0B81">
        <w:rPr>
          <w:b/>
          <w:bCs/>
          <w:sz w:val="28"/>
          <w:szCs w:val="28"/>
        </w:rPr>
        <w:t>Измерения и вычисления</w:t>
      </w:r>
      <w:r w:rsidR="00983AF2" w:rsidRPr="002F0B81">
        <w:rPr>
          <w:b/>
          <w:bCs/>
          <w:sz w:val="28"/>
          <w:szCs w:val="28"/>
        </w:rPr>
        <w:tab/>
      </w:r>
    </w:p>
    <w:p w14:paraId="61379639" w14:textId="77777777" w:rsidR="002A7B43" w:rsidRPr="002F0B81" w:rsidRDefault="002A7B43" w:rsidP="002A7B43">
      <w:pPr>
        <w:spacing w:line="360" w:lineRule="auto"/>
        <w:ind w:firstLine="709"/>
        <w:jc w:val="both"/>
        <w:rPr>
          <w:b/>
          <w:sz w:val="28"/>
          <w:szCs w:val="28"/>
          <w:highlight w:val="yellow"/>
        </w:rPr>
      </w:pPr>
      <w:r w:rsidRPr="002F0B81">
        <w:rPr>
          <w:sz w:val="28"/>
          <w:szCs w:val="28"/>
        </w:rPr>
        <w:t>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</w:t>
      </w:r>
    </w:p>
    <w:p w14:paraId="2C8AE758" w14:textId="77777777" w:rsidR="002A7B43" w:rsidRPr="002F0B81" w:rsidRDefault="002F0B81" w:rsidP="002F0B81">
      <w:pPr>
        <w:spacing w:line="360" w:lineRule="auto"/>
        <w:jc w:val="both"/>
        <w:rPr>
          <w:b/>
          <w:sz w:val="28"/>
          <w:szCs w:val="28"/>
        </w:rPr>
      </w:pPr>
      <w:r w:rsidRPr="002F0B81">
        <w:rPr>
          <w:b/>
          <w:sz w:val="28"/>
          <w:szCs w:val="28"/>
        </w:rPr>
        <w:lastRenderedPageBreak/>
        <w:t xml:space="preserve">18. </w:t>
      </w:r>
      <w:r w:rsidR="002A7B43" w:rsidRPr="002F0B81">
        <w:rPr>
          <w:b/>
          <w:sz w:val="28"/>
          <w:szCs w:val="28"/>
        </w:rPr>
        <w:t>«В клетку». Отработка задач № 1</w:t>
      </w:r>
      <w:r w:rsidRPr="002F0B81">
        <w:rPr>
          <w:b/>
          <w:sz w:val="28"/>
          <w:szCs w:val="28"/>
        </w:rPr>
        <w:t>8</w:t>
      </w:r>
      <w:r w:rsidR="002A7B43" w:rsidRPr="002F0B81">
        <w:rPr>
          <w:b/>
          <w:sz w:val="28"/>
          <w:szCs w:val="28"/>
        </w:rPr>
        <w:t xml:space="preserve"> КИМ ОГЭ.</w:t>
      </w:r>
    </w:p>
    <w:p w14:paraId="67D9DE41" w14:textId="77777777" w:rsidR="002A7B43" w:rsidRPr="002F0B81" w:rsidRDefault="002A7B43" w:rsidP="002A7B43">
      <w:pPr>
        <w:spacing w:line="360" w:lineRule="auto"/>
        <w:ind w:firstLine="709"/>
        <w:jc w:val="both"/>
        <w:rPr>
          <w:sz w:val="28"/>
          <w:szCs w:val="28"/>
        </w:rPr>
      </w:pPr>
      <w:r w:rsidRPr="002F0B81">
        <w:rPr>
          <w:b/>
          <w:bCs/>
          <w:sz w:val="28"/>
          <w:szCs w:val="28"/>
        </w:rPr>
        <w:t>Измерения и вычисления</w:t>
      </w:r>
    </w:p>
    <w:p w14:paraId="2C3041CD" w14:textId="77777777" w:rsidR="002A7B43" w:rsidRPr="002F0B81" w:rsidRDefault="002A7B43" w:rsidP="002A7B43">
      <w:pPr>
        <w:spacing w:line="360" w:lineRule="auto"/>
        <w:ind w:firstLine="709"/>
        <w:jc w:val="both"/>
        <w:rPr>
          <w:sz w:val="28"/>
          <w:szCs w:val="28"/>
        </w:rPr>
      </w:pPr>
      <w:r w:rsidRPr="002F0B81">
        <w:rPr>
          <w:sz w:val="28"/>
          <w:szCs w:val="28"/>
        </w:rPr>
        <w:t>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14:paraId="52591550" w14:textId="77777777" w:rsidR="002A7B43" w:rsidRPr="00C3551A" w:rsidRDefault="002A7B43" w:rsidP="002A7B43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2F0B81">
        <w:rPr>
          <w:sz w:val="28"/>
          <w:szCs w:val="28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14:paraId="3E936E9C" w14:textId="77777777" w:rsidR="002F0B81" w:rsidRPr="002F0B81" w:rsidRDefault="002F0B81" w:rsidP="002F0B81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Pr="002F0B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9. </w:t>
      </w:r>
      <w:r w:rsidRPr="002F0B81">
        <w:rPr>
          <w:b/>
          <w:sz w:val="28"/>
          <w:szCs w:val="28"/>
        </w:rPr>
        <w:t>«Верю, не верю». Отработка задач № 19 КИМ ОГЭ.</w:t>
      </w:r>
    </w:p>
    <w:p w14:paraId="39073AA1" w14:textId="77777777" w:rsidR="00401D97" w:rsidRPr="002F0B81" w:rsidRDefault="002F0B81" w:rsidP="002F0B81">
      <w:pPr>
        <w:spacing w:line="360" w:lineRule="auto"/>
        <w:jc w:val="both"/>
        <w:rPr>
          <w:sz w:val="28"/>
          <w:szCs w:val="28"/>
        </w:rPr>
      </w:pPr>
      <w:r w:rsidRPr="002F0B81">
        <w:rPr>
          <w:sz w:val="28"/>
          <w:szCs w:val="28"/>
        </w:rPr>
        <w:t>Теоретические аспекты, теоремы, аксиомы, определения, формулы, леммы.</w:t>
      </w:r>
    </w:p>
    <w:p w14:paraId="6560F1CD" w14:textId="77777777" w:rsidR="00FF48C7" w:rsidRPr="00C3551A" w:rsidRDefault="00C3551A" w:rsidP="00C3551A">
      <w:pPr>
        <w:spacing w:line="360" w:lineRule="auto"/>
        <w:ind w:left="1069"/>
        <w:jc w:val="both"/>
        <w:rPr>
          <w:b/>
          <w:sz w:val="28"/>
          <w:szCs w:val="28"/>
        </w:rPr>
      </w:pPr>
      <w:r w:rsidRPr="00C3551A">
        <w:rPr>
          <w:b/>
          <w:sz w:val="28"/>
          <w:szCs w:val="28"/>
        </w:rPr>
        <w:t xml:space="preserve">20. </w:t>
      </w:r>
      <w:r w:rsidR="00FF48C7" w:rsidRPr="00C3551A">
        <w:rPr>
          <w:b/>
          <w:sz w:val="28"/>
          <w:szCs w:val="28"/>
        </w:rPr>
        <w:t>«Попробуй-ка найди» Отработка задач № 2</w:t>
      </w:r>
      <w:r w:rsidRPr="00C3551A">
        <w:rPr>
          <w:b/>
          <w:sz w:val="28"/>
          <w:szCs w:val="28"/>
        </w:rPr>
        <w:t>0</w:t>
      </w:r>
      <w:r w:rsidR="00FF48C7" w:rsidRPr="00C3551A">
        <w:rPr>
          <w:b/>
          <w:sz w:val="28"/>
          <w:szCs w:val="28"/>
        </w:rPr>
        <w:t xml:space="preserve"> КИМ ОГЭ.</w:t>
      </w:r>
    </w:p>
    <w:p w14:paraId="532931F8" w14:textId="77777777" w:rsidR="00501F2B" w:rsidRPr="00C3551A" w:rsidRDefault="00501F2B" w:rsidP="00501F2B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Дробно-рациональные выражения</w:t>
      </w:r>
    </w:p>
    <w:p w14:paraId="6E6ED188" w14:textId="77777777" w:rsidR="00FF48C7" w:rsidRPr="00C3551A" w:rsidRDefault="00501F2B" w:rsidP="00501F2B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C3551A">
        <w:rPr>
          <w:i/>
          <w:sz w:val="28"/>
          <w:szCs w:val="28"/>
        </w:rPr>
        <w:t>Алгебраическая дробь. Допустимые значения переменных в дробно-рациональных выражениях</w:t>
      </w:r>
      <w:r w:rsidRPr="00C3551A">
        <w:rPr>
          <w:sz w:val="28"/>
          <w:szCs w:val="28"/>
        </w:rPr>
        <w:t>.</w:t>
      </w:r>
    </w:p>
    <w:p w14:paraId="2C693177" w14:textId="77777777" w:rsidR="00501F2B" w:rsidRPr="00C3551A" w:rsidRDefault="00501F2B" w:rsidP="00501F2B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Квадратное уравнение и его корни</w:t>
      </w:r>
    </w:p>
    <w:p w14:paraId="5A9B5ACD" w14:textId="77777777" w:rsidR="00501F2B" w:rsidRPr="00C3551A" w:rsidRDefault="00501F2B" w:rsidP="00501F2B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C3551A">
        <w:rPr>
          <w:i/>
          <w:sz w:val="28"/>
          <w:szCs w:val="28"/>
        </w:rPr>
        <w:t>Теорема Виета. Теорема, обратная теореме Виета.</w:t>
      </w:r>
      <w:r w:rsidRPr="00C3551A">
        <w:rPr>
          <w:sz w:val="28"/>
          <w:szCs w:val="28"/>
        </w:rPr>
        <w:t xml:space="preserve"> Решение квадратных уравнений: использование формулы для нахождения корней</w:t>
      </w:r>
      <w:r w:rsidRPr="00C3551A">
        <w:rPr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C3551A">
        <w:rPr>
          <w:sz w:val="28"/>
          <w:szCs w:val="28"/>
        </w:rPr>
        <w:t xml:space="preserve">. </w:t>
      </w:r>
      <w:r w:rsidRPr="00C3551A">
        <w:rPr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14:paraId="14F749A2" w14:textId="77777777" w:rsidR="00501F2B" w:rsidRPr="00C3551A" w:rsidRDefault="00501F2B" w:rsidP="00501F2B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C3551A">
        <w:rPr>
          <w:b/>
          <w:sz w:val="28"/>
          <w:szCs w:val="28"/>
        </w:rPr>
        <w:t>Дробно-рациональные уравнения</w:t>
      </w:r>
    </w:p>
    <w:p w14:paraId="6DD0998D" w14:textId="77777777" w:rsidR="00501F2B" w:rsidRPr="00C3551A" w:rsidRDefault="00501F2B" w:rsidP="00501F2B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C3551A">
        <w:rPr>
          <w:sz w:val="28"/>
          <w:szCs w:val="28"/>
        </w:rPr>
        <w:t xml:space="preserve">Решение простейших дробно-линейных уравнений. </w:t>
      </w:r>
      <w:r w:rsidRPr="00C3551A">
        <w:rPr>
          <w:i/>
          <w:sz w:val="28"/>
          <w:szCs w:val="28"/>
        </w:rPr>
        <w:t xml:space="preserve">Решение дробно-рациональных уравнений. </w:t>
      </w:r>
    </w:p>
    <w:p w14:paraId="769F9DEC" w14:textId="77777777" w:rsidR="00501F2B" w:rsidRPr="00C3551A" w:rsidRDefault="00501F2B" w:rsidP="00501F2B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C3551A">
        <w:rPr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14:paraId="647A4F8F" w14:textId="77777777" w:rsidR="00501F2B" w:rsidRPr="00C3551A" w:rsidRDefault="00501F2B" w:rsidP="00501F2B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i/>
          <w:sz w:val="28"/>
          <w:szCs w:val="28"/>
        </w:rPr>
        <w:t xml:space="preserve">Простейшие иррациональные уравнения вида </w:t>
      </w:r>
      <w:r w:rsidRPr="00C3551A">
        <w:rPr>
          <w:position w:val="-16"/>
          <w:sz w:val="28"/>
          <w:szCs w:val="28"/>
        </w:rPr>
        <w:object w:dxaOrig="1120" w:dyaOrig="460" w14:anchorId="154B3A90">
          <v:shape id="_x0000_i1039" type="#_x0000_t75" style="width:57.75pt;height:22.5pt" o:ole="">
            <v:imagedata r:id="rId10" o:title=""/>
          </v:shape>
          <o:OLEObject Type="Embed" ProgID="Equation.DSMT4" ShapeID="_x0000_i1039" DrawAspect="Content" ObjectID="_1661188678" r:id="rId36"/>
        </w:object>
      </w:r>
      <w:r w:rsidRPr="00C3551A">
        <w:rPr>
          <w:sz w:val="28"/>
          <w:szCs w:val="28"/>
        </w:rPr>
        <w:t xml:space="preserve">, </w:t>
      </w:r>
      <w:r w:rsidRPr="00C3551A">
        <w:rPr>
          <w:position w:val="-16"/>
          <w:sz w:val="28"/>
          <w:szCs w:val="28"/>
        </w:rPr>
        <w:object w:dxaOrig="1680" w:dyaOrig="460" w14:anchorId="02127105">
          <v:shape id="_x0000_i1040" type="#_x0000_t75" style="width:86.25pt;height:22.5pt" o:ole="">
            <v:imagedata r:id="rId12" o:title=""/>
          </v:shape>
          <o:OLEObject Type="Embed" ProgID="Equation.DSMT4" ShapeID="_x0000_i1040" DrawAspect="Content" ObjectID="_1661188679" r:id="rId37"/>
        </w:object>
      </w:r>
      <w:r w:rsidRPr="00C3551A">
        <w:rPr>
          <w:sz w:val="28"/>
          <w:szCs w:val="28"/>
        </w:rPr>
        <w:t>.</w:t>
      </w:r>
    </w:p>
    <w:p w14:paraId="434AFF49" w14:textId="77777777" w:rsidR="00501F2B" w:rsidRPr="00C3551A" w:rsidRDefault="00501F2B" w:rsidP="00501F2B">
      <w:pPr>
        <w:spacing w:line="360" w:lineRule="auto"/>
        <w:ind w:firstLine="709"/>
        <w:jc w:val="both"/>
        <w:rPr>
          <w:i/>
          <w:color w:val="FF0000"/>
          <w:sz w:val="28"/>
          <w:szCs w:val="28"/>
        </w:rPr>
      </w:pPr>
      <w:r w:rsidRPr="00C3551A">
        <w:rPr>
          <w:i/>
          <w:sz w:val="28"/>
          <w:szCs w:val="28"/>
        </w:rPr>
        <w:t xml:space="preserve">Уравнения вида </w:t>
      </w:r>
      <w:r w:rsidRPr="00C3551A">
        <w:rPr>
          <w:position w:val="-6"/>
          <w:sz w:val="28"/>
          <w:szCs w:val="28"/>
        </w:rPr>
        <w:object w:dxaOrig="700" w:dyaOrig="360" w14:anchorId="188683F7">
          <v:shape id="_x0000_i1041" type="#_x0000_t75" style="width:36.75pt;height:21pt" o:ole="">
            <v:imagedata r:id="rId14" o:title=""/>
          </v:shape>
          <o:OLEObject Type="Embed" ProgID="Equation.DSMT4" ShapeID="_x0000_i1041" DrawAspect="Content" ObjectID="_1661188680" r:id="rId38"/>
        </w:object>
      </w:r>
      <w:r w:rsidRPr="00C3551A">
        <w:rPr>
          <w:sz w:val="28"/>
          <w:szCs w:val="28"/>
        </w:rPr>
        <w:t>.</w:t>
      </w:r>
      <w:r w:rsidRPr="00C3551A">
        <w:rPr>
          <w:i/>
          <w:sz w:val="28"/>
          <w:szCs w:val="28"/>
        </w:rPr>
        <w:t>Уравнения в целых числах.</w:t>
      </w:r>
    </w:p>
    <w:p w14:paraId="2F30614C" w14:textId="77777777" w:rsidR="00501F2B" w:rsidRPr="00C3551A" w:rsidRDefault="00C3551A" w:rsidP="00C3551A">
      <w:pPr>
        <w:spacing w:line="360" w:lineRule="auto"/>
        <w:ind w:left="1069"/>
        <w:jc w:val="both"/>
        <w:rPr>
          <w:b/>
          <w:sz w:val="28"/>
          <w:szCs w:val="28"/>
        </w:rPr>
      </w:pPr>
      <w:r w:rsidRPr="00C3551A">
        <w:rPr>
          <w:b/>
          <w:sz w:val="28"/>
          <w:szCs w:val="28"/>
        </w:rPr>
        <w:lastRenderedPageBreak/>
        <w:t xml:space="preserve">21 . </w:t>
      </w:r>
      <w:r w:rsidR="00501F2B" w:rsidRPr="00C3551A">
        <w:rPr>
          <w:b/>
          <w:sz w:val="28"/>
          <w:szCs w:val="28"/>
        </w:rPr>
        <w:t>«Непростая задача». Отработка задач № 2</w:t>
      </w:r>
      <w:r w:rsidRPr="00C3551A">
        <w:rPr>
          <w:b/>
          <w:sz w:val="28"/>
          <w:szCs w:val="28"/>
        </w:rPr>
        <w:t>1</w:t>
      </w:r>
      <w:r w:rsidR="00501F2B" w:rsidRPr="00C3551A">
        <w:rPr>
          <w:b/>
          <w:sz w:val="28"/>
          <w:szCs w:val="28"/>
        </w:rPr>
        <w:t xml:space="preserve"> КИМ ОГЭ.</w:t>
      </w:r>
    </w:p>
    <w:p w14:paraId="6E1168EA" w14:textId="77777777" w:rsidR="00C76453" w:rsidRPr="00C3551A" w:rsidRDefault="00C76453" w:rsidP="00C76453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C3551A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14:paraId="2CF2BDB7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sz w:val="28"/>
          <w:szCs w:val="28"/>
        </w:rPr>
        <w:t>Задачи на все арифметические действия</w:t>
      </w:r>
    </w:p>
    <w:p w14:paraId="7764CDC0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Решение текстовых задач арифметическим способом</w:t>
      </w:r>
      <w:r w:rsidRPr="00C3551A">
        <w:rPr>
          <w:i/>
          <w:sz w:val="28"/>
          <w:szCs w:val="28"/>
        </w:rPr>
        <w:t xml:space="preserve">. </w:t>
      </w:r>
      <w:r w:rsidRPr="00C3551A">
        <w:rPr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14:paraId="71362865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sz w:val="28"/>
          <w:szCs w:val="28"/>
        </w:rPr>
        <w:t>Задачи на движение, работу и покупки</w:t>
      </w:r>
    </w:p>
    <w:p w14:paraId="45B8AF64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14:paraId="592D5D2D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3551A">
        <w:rPr>
          <w:b/>
          <w:sz w:val="28"/>
          <w:szCs w:val="28"/>
        </w:rPr>
        <w:t>Задачи на части, доли, проценты</w:t>
      </w:r>
    </w:p>
    <w:p w14:paraId="3C5C7CFC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14:paraId="4333B021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3551A">
        <w:rPr>
          <w:b/>
          <w:sz w:val="28"/>
          <w:szCs w:val="28"/>
        </w:rPr>
        <w:t>Логические задачи</w:t>
      </w:r>
    </w:p>
    <w:p w14:paraId="30F8C100" w14:textId="77777777" w:rsidR="00C76453" w:rsidRPr="00C3551A" w:rsidRDefault="00C76453" w:rsidP="00C7645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C3551A">
        <w:rPr>
          <w:bCs/>
          <w:sz w:val="28"/>
          <w:szCs w:val="28"/>
        </w:rPr>
        <w:t xml:space="preserve">Решение логических задач. </w:t>
      </w:r>
      <w:r w:rsidRPr="00C3551A">
        <w:rPr>
          <w:bCs/>
          <w:i/>
          <w:sz w:val="28"/>
          <w:szCs w:val="28"/>
        </w:rPr>
        <w:t>Решение логических задач с помощью графов, таблиц</w:t>
      </w:r>
      <w:r w:rsidRPr="00C3551A">
        <w:rPr>
          <w:bCs/>
          <w:sz w:val="28"/>
          <w:szCs w:val="28"/>
        </w:rPr>
        <w:t xml:space="preserve">. </w:t>
      </w:r>
    </w:p>
    <w:p w14:paraId="5210DCC3" w14:textId="77777777" w:rsidR="00C76453" w:rsidRPr="00C3551A" w:rsidRDefault="00C76453" w:rsidP="00C76453">
      <w:pPr>
        <w:widowControl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C3551A">
        <w:rPr>
          <w:b/>
          <w:sz w:val="28"/>
          <w:szCs w:val="28"/>
        </w:rPr>
        <w:t xml:space="preserve">Основные методы решения текстовых задач: </w:t>
      </w:r>
      <w:r w:rsidRPr="00C3551A">
        <w:rPr>
          <w:bCs/>
          <w:sz w:val="28"/>
          <w:szCs w:val="28"/>
        </w:rPr>
        <w:t xml:space="preserve">арифметический, алгебраический, перебор вариантов. </w:t>
      </w:r>
      <w:r w:rsidRPr="00C3551A">
        <w:rPr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14:paraId="6BF214C8" w14:textId="77777777" w:rsidR="00C76453" w:rsidRPr="00C3551A" w:rsidRDefault="00C3551A" w:rsidP="00C3551A">
      <w:pPr>
        <w:spacing w:line="360" w:lineRule="auto"/>
        <w:ind w:left="1069"/>
        <w:jc w:val="both"/>
        <w:rPr>
          <w:b/>
          <w:sz w:val="28"/>
          <w:szCs w:val="28"/>
        </w:rPr>
      </w:pPr>
      <w:r w:rsidRPr="00C3551A">
        <w:rPr>
          <w:b/>
          <w:sz w:val="28"/>
          <w:szCs w:val="28"/>
        </w:rPr>
        <w:t xml:space="preserve">22. </w:t>
      </w:r>
      <w:r w:rsidR="00C76453" w:rsidRPr="00C3551A">
        <w:rPr>
          <w:b/>
          <w:sz w:val="28"/>
          <w:szCs w:val="28"/>
        </w:rPr>
        <w:t>«Функционируй». Отработка задач № 2</w:t>
      </w:r>
      <w:r w:rsidRPr="00C3551A">
        <w:rPr>
          <w:b/>
          <w:sz w:val="28"/>
          <w:szCs w:val="28"/>
        </w:rPr>
        <w:t>2</w:t>
      </w:r>
      <w:r w:rsidR="00C76453" w:rsidRPr="00C3551A">
        <w:rPr>
          <w:b/>
          <w:sz w:val="28"/>
          <w:szCs w:val="28"/>
        </w:rPr>
        <w:t xml:space="preserve"> КИМ ОГЭ.</w:t>
      </w:r>
    </w:p>
    <w:p w14:paraId="411424BB" w14:textId="77777777" w:rsidR="00C76453" w:rsidRPr="00C3551A" w:rsidRDefault="00C76453" w:rsidP="00C76453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" w:name="_Toc403076055"/>
      <w:r w:rsidRPr="00C3551A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  <w:bookmarkEnd w:id="3"/>
    </w:p>
    <w:p w14:paraId="3CD1FF50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Понятие зависимости</w:t>
      </w:r>
    </w:p>
    <w:p w14:paraId="5F3C70AF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Прямоугольная система координат. Формирование представлений о метапредметном понятии «координаты». График зависимости.</w:t>
      </w:r>
    </w:p>
    <w:p w14:paraId="2CBBD480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3551A">
        <w:rPr>
          <w:b/>
          <w:bCs/>
          <w:sz w:val="28"/>
          <w:szCs w:val="28"/>
        </w:rPr>
        <w:t>Функция</w:t>
      </w:r>
    </w:p>
    <w:p w14:paraId="3CD3EDB2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возрастание и убывание, промежутки монотонности, наибольшее и наименьшее значение, периодичность. Исследование функции по ее графику. </w:t>
      </w:r>
    </w:p>
    <w:p w14:paraId="29528C2C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3551A">
        <w:rPr>
          <w:b/>
          <w:bCs/>
          <w:sz w:val="28"/>
          <w:szCs w:val="28"/>
        </w:rPr>
        <w:t>Линейная функция</w:t>
      </w:r>
    </w:p>
    <w:p w14:paraId="5ED84AE6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lastRenderedPageBreak/>
        <w:t>Свойства, график. Угловой коэффициент прямой. Расположение графика линейной функции в зависимости от ее коэффициентов.</w:t>
      </w:r>
    </w:p>
    <w:p w14:paraId="2ABE4E5F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Квадратичная функция</w:t>
      </w:r>
    </w:p>
    <w:p w14:paraId="61D14CCE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Свойства</w:t>
      </w:r>
      <w:r w:rsidRPr="00C3551A">
        <w:rPr>
          <w:bCs/>
          <w:sz w:val="28"/>
          <w:szCs w:val="28"/>
        </w:rPr>
        <w:t>.</w:t>
      </w:r>
      <w:r w:rsidRPr="00C3551A">
        <w:rPr>
          <w:sz w:val="28"/>
          <w:szCs w:val="28"/>
        </w:rPr>
        <w:t xml:space="preserve"> Парабола. Построение графика квадратичной функции. Положение графика квадратичной функции в зависимости от ее коэффициентов. Использование свойств квадратичной функции для решения задач.</w:t>
      </w:r>
    </w:p>
    <w:p w14:paraId="357C60D0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Обратная пропорциональность</w:t>
      </w:r>
    </w:p>
    <w:p w14:paraId="7F9AED91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Свойства функции </w:t>
      </w:r>
      <w:r w:rsidRPr="00C3551A">
        <w:rPr>
          <w:position w:val="-24"/>
          <w:sz w:val="28"/>
          <w:szCs w:val="28"/>
        </w:rPr>
        <w:object w:dxaOrig="620" w:dyaOrig="620" w14:anchorId="7B816894">
          <v:shape id="_x0000_i1042" type="#_x0000_t75" style="width:28.5pt;height:28.5pt" o:ole="">
            <v:imagedata r:id="rId16" o:title=""/>
          </v:shape>
          <o:OLEObject Type="Embed" ProgID="Equation.DSMT4" ShapeID="_x0000_i1042" DrawAspect="Content" ObjectID="_1661188681" r:id="rId39"/>
        </w:object>
      </w:r>
      <w:r w:rsidRPr="00C3551A">
        <w:rPr>
          <w:sz w:val="28"/>
          <w:szCs w:val="28"/>
        </w:rPr>
        <w:t xml:space="preserve">   </w:t>
      </w:r>
      <w:r w:rsidR="008512D4" w:rsidRPr="00C3551A">
        <w:rPr>
          <w:sz w:val="28"/>
          <w:szCs w:val="28"/>
        </w:rPr>
        <w:fldChar w:fldCharType="begin"/>
      </w:r>
      <w:r w:rsidRPr="00C3551A">
        <w:rPr>
          <w:sz w:val="28"/>
          <w:szCs w:val="28"/>
        </w:rPr>
        <w:instrText xml:space="preserve"> QUOTE </w:instrText>
      </w:r>
      <w:r w:rsidRPr="00C3551A">
        <w:rPr>
          <w:noProof/>
          <w:position w:val="-15"/>
          <w:sz w:val="28"/>
          <w:szCs w:val="28"/>
        </w:rPr>
        <w:drawing>
          <wp:inline distT="0" distB="0" distL="0" distR="0" wp14:anchorId="2E960268" wp14:editId="4BE7275F">
            <wp:extent cx="410845" cy="306070"/>
            <wp:effectExtent l="0" t="0" r="8255" b="0"/>
            <wp:docPr id="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12D4" w:rsidRPr="00C3551A">
        <w:rPr>
          <w:sz w:val="28"/>
          <w:szCs w:val="28"/>
        </w:rPr>
        <w:fldChar w:fldCharType="separate"/>
      </w:r>
      <w:r w:rsidRPr="00C3551A">
        <w:rPr>
          <w:noProof/>
          <w:position w:val="-15"/>
          <w:sz w:val="28"/>
          <w:szCs w:val="28"/>
        </w:rPr>
        <w:drawing>
          <wp:inline distT="0" distB="0" distL="0" distR="0" wp14:anchorId="7DDE4E4F" wp14:editId="546F34FE">
            <wp:extent cx="410845" cy="306070"/>
            <wp:effectExtent l="0" t="0" r="8255" b="0"/>
            <wp:docPr id="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12D4" w:rsidRPr="00C3551A">
        <w:rPr>
          <w:sz w:val="28"/>
          <w:szCs w:val="28"/>
        </w:rPr>
        <w:fldChar w:fldCharType="end"/>
      </w:r>
      <w:r w:rsidRPr="00C3551A">
        <w:rPr>
          <w:sz w:val="28"/>
          <w:szCs w:val="28"/>
        </w:rPr>
        <w:t xml:space="preserve">. Гипербола. Представление об асимптотах. </w:t>
      </w:r>
    </w:p>
    <w:p w14:paraId="7598C3FE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Степенная функция с показателем 3</w:t>
      </w:r>
    </w:p>
    <w:p w14:paraId="00A3CBE8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Свойства. Кубическая парабола. </w:t>
      </w:r>
    </w:p>
    <w:p w14:paraId="26D234A9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Функции</w:t>
      </w:r>
      <w:r w:rsidRPr="00C3551A">
        <w:rPr>
          <w:bCs/>
          <w:position w:val="-10"/>
          <w:sz w:val="28"/>
          <w:szCs w:val="28"/>
        </w:rPr>
        <w:object w:dxaOrig="760" w:dyaOrig="380" w14:anchorId="4950DDB3">
          <v:shape id="_x0000_i1043" type="#_x0000_t75" style="width:43.5pt;height:14.25pt" o:ole="">
            <v:imagedata r:id="rId40" o:title=""/>
          </v:shape>
          <o:OLEObject Type="Embed" ProgID="Equation.DSMT4" ShapeID="_x0000_i1043" DrawAspect="Content" ObjectID="_1661188682" r:id="rId41"/>
        </w:object>
      </w:r>
      <w:r w:rsidRPr="00C3551A">
        <w:rPr>
          <w:bCs/>
          <w:sz w:val="28"/>
          <w:szCs w:val="28"/>
        </w:rPr>
        <w:t xml:space="preserve">, </w:t>
      </w:r>
      <w:r w:rsidRPr="00C3551A">
        <w:rPr>
          <w:b/>
          <w:bCs/>
          <w:position w:val="-10"/>
          <w:sz w:val="28"/>
          <w:szCs w:val="28"/>
        </w:rPr>
        <w:object w:dxaOrig="760" w:dyaOrig="380" w14:anchorId="3E55E54F">
          <v:shape id="_x0000_i1044" type="#_x0000_t75" style="width:43.5pt;height:14.25pt" o:ole="">
            <v:imagedata r:id="rId42" o:title=""/>
          </v:shape>
          <o:OLEObject Type="Embed" ProgID="Equation.DSMT4" ShapeID="_x0000_i1044" DrawAspect="Content" ObjectID="_1661188683" r:id="rId43"/>
        </w:object>
      </w:r>
      <w:r w:rsidRPr="00C3551A">
        <w:rPr>
          <w:bCs/>
          <w:sz w:val="28"/>
          <w:szCs w:val="28"/>
        </w:rPr>
        <w:t xml:space="preserve">, </w:t>
      </w:r>
      <w:r w:rsidRPr="00C3551A">
        <w:rPr>
          <w:bCs/>
          <w:position w:val="-12"/>
          <w:sz w:val="28"/>
          <w:szCs w:val="28"/>
        </w:rPr>
        <w:object w:dxaOrig="660" w:dyaOrig="380" w14:anchorId="004AD3E8">
          <v:shape id="_x0000_i1045" type="#_x0000_t75" style="width:36.75pt;height:14.25pt" o:ole="">
            <v:imagedata r:id="rId44" o:title=""/>
          </v:shape>
          <o:OLEObject Type="Embed" ProgID="Equation.DSMT4" ShapeID="_x0000_i1045" DrawAspect="Content" ObjectID="_1661188684" r:id="rId45"/>
        </w:object>
      </w:r>
      <w:r w:rsidRPr="00C3551A">
        <w:rPr>
          <w:bCs/>
          <w:sz w:val="28"/>
          <w:szCs w:val="28"/>
        </w:rPr>
        <w:t>.</w:t>
      </w:r>
      <w:r w:rsidRPr="00C3551A">
        <w:rPr>
          <w:sz w:val="28"/>
          <w:szCs w:val="28"/>
        </w:rPr>
        <w:t>Их свойства и графики. Степенная функция с показателем степени больше 3.</w:t>
      </w:r>
    </w:p>
    <w:p w14:paraId="693B05C5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Преобразование графиков функций: параллельный перенос, симметрия, растяжение/сжатие, отражение. </w:t>
      </w:r>
    </w:p>
    <w:p w14:paraId="18593BC3" w14:textId="77777777" w:rsidR="00C76453" w:rsidRPr="00C3551A" w:rsidRDefault="00C76453" w:rsidP="00983AF2">
      <w:pPr>
        <w:pStyle w:val="a5"/>
        <w:numPr>
          <w:ilvl w:val="0"/>
          <w:numId w:val="21"/>
        </w:num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C3551A">
        <w:rPr>
          <w:rFonts w:ascii="Times New Roman" w:hAnsi="Times New Roman"/>
          <w:b/>
          <w:sz w:val="28"/>
          <w:szCs w:val="28"/>
        </w:rPr>
        <w:t>Задачи-великаны</w:t>
      </w:r>
    </w:p>
    <w:p w14:paraId="325653E6" w14:textId="77777777" w:rsidR="00C76453" w:rsidRPr="00C3551A" w:rsidRDefault="00C76453" w:rsidP="001E3954">
      <w:pPr>
        <w:pStyle w:val="a5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3551A">
        <w:rPr>
          <w:rFonts w:ascii="Times New Roman" w:hAnsi="Times New Roman"/>
          <w:sz w:val="28"/>
          <w:szCs w:val="28"/>
        </w:rPr>
        <w:t>Отработка задач № 2</w:t>
      </w:r>
      <w:r w:rsidR="00C3551A" w:rsidRPr="00C3551A">
        <w:rPr>
          <w:rFonts w:ascii="Times New Roman" w:hAnsi="Times New Roman"/>
          <w:sz w:val="28"/>
          <w:szCs w:val="28"/>
        </w:rPr>
        <w:t>3</w:t>
      </w:r>
      <w:r w:rsidRPr="00C3551A">
        <w:rPr>
          <w:rFonts w:ascii="Times New Roman" w:hAnsi="Times New Roman"/>
          <w:sz w:val="28"/>
          <w:szCs w:val="28"/>
        </w:rPr>
        <w:t xml:space="preserve"> КИМ ОГЭ</w:t>
      </w:r>
    </w:p>
    <w:p w14:paraId="34DD70E7" w14:textId="77777777" w:rsidR="00C76453" w:rsidRPr="00C3551A" w:rsidRDefault="00C76453" w:rsidP="001E3954">
      <w:pPr>
        <w:pStyle w:val="a5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3551A">
        <w:rPr>
          <w:rFonts w:ascii="Times New Roman" w:hAnsi="Times New Roman"/>
          <w:sz w:val="28"/>
          <w:szCs w:val="28"/>
        </w:rPr>
        <w:t>Отработка задач № 2</w:t>
      </w:r>
      <w:r w:rsidR="00C3551A" w:rsidRPr="00C3551A">
        <w:rPr>
          <w:rFonts w:ascii="Times New Roman" w:hAnsi="Times New Roman"/>
          <w:sz w:val="28"/>
          <w:szCs w:val="28"/>
        </w:rPr>
        <w:t>4</w:t>
      </w:r>
      <w:r w:rsidRPr="00C3551A">
        <w:rPr>
          <w:rFonts w:ascii="Times New Roman" w:hAnsi="Times New Roman"/>
          <w:sz w:val="28"/>
          <w:szCs w:val="28"/>
        </w:rPr>
        <w:t xml:space="preserve"> КИМ ОГЭ </w:t>
      </w:r>
    </w:p>
    <w:p w14:paraId="2E41194C" w14:textId="77777777" w:rsidR="00C76453" w:rsidRPr="00C3551A" w:rsidRDefault="00C76453" w:rsidP="001E3954">
      <w:pPr>
        <w:pStyle w:val="a5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3551A">
        <w:rPr>
          <w:rFonts w:ascii="Times New Roman" w:hAnsi="Times New Roman"/>
          <w:sz w:val="28"/>
          <w:szCs w:val="28"/>
        </w:rPr>
        <w:t>Отработка задач № 2</w:t>
      </w:r>
      <w:r w:rsidR="00C3551A" w:rsidRPr="00C3551A">
        <w:rPr>
          <w:rFonts w:ascii="Times New Roman" w:hAnsi="Times New Roman"/>
          <w:sz w:val="28"/>
          <w:szCs w:val="28"/>
        </w:rPr>
        <w:t>5</w:t>
      </w:r>
      <w:r w:rsidRPr="00C3551A">
        <w:rPr>
          <w:rFonts w:ascii="Times New Roman" w:hAnsi="Times New Roman"/>
          <w:sz w:val="28"/>
          <w:szCs w:val="28"/>
        </w:rPr>
        <w:t xml:space="preserve"> КИМ ОГЭ</w:t>
      </w:r>
    </w:p>
    <w:p w14:paraId="1274481D" w14:textId="77777777" w:rsidR="00C76453" w:rsidRPr="00C3551A" w:rsidRDefault="00C76453" w:rsidP="00C76453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C3551A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14:paraId="11FF294D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3551A">
        <w:rPr>
          <w:b/>
          <w:sz w:val="28"/>
          <w:szCs w:val="28"/>
        </w:rPr>
        <w:t>Фигуры в геометрии и в окружающем мире</w:t>
      </w:r>
    </w:p>
    <w:p w14:paraId="04E01B42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C3551A">
        <w:rPr>
          <w:bCs/>
          <w:sz w:val="28"/>
          <w:szCs w:val="28"/>
        </w:rPr>
        <w:t>Плоская и неплоская фигуры</w:t>
      </w:r>
      <w:r w:rsidRPr="00C3551A">
        <w:rPr>
          <w:sz w:val="28"/>
          <w:szCs w:val="28"/>
        </w:rPr>
        <w:t xml:space="preserve">. </w:t>
      </w:r>
    </w:p>
    <w:p w14:paraId="248273DE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Выделение свойств объектов. Формирование представлений о метапредметном понятии «фигура». Точка, отрезок, прямая, луч, ломаная, плоскость, угол, биссектриса угла и ее свойства, виды углов, многоугольники, окружность и круг.</w:t>
      </w:r>
    </w:p>
    <w:p w14:paraId="3BA3CAAA" w14:textId="77777777" w:rsidR="00C76453" w:rsidRPr="00C3551A" w:rsidRDefault="00C76453" w:rsidP="00C76453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C3551A">
        <w:rPr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C3551A">
        <w:rPr>
          <w:i/>
          <w:iCs/>
          <w:sz w:val="28"/>
          <w:szCs w:val="28"/>
        </w:rPr>
        <w:t>.</w:t>
      </w:r>
    </w:p>
    <w:p w14:paraId="15A2AC62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3551A">
        <w:rPr>
          <w:b/>
          <w:sz w:val="28"/>
          <w:szCs w:val="28"/>
        </w:rPr>
        <w:t>Многоугольники</w:t>
      </w:r>
    </w:p>
    <w:p w14:paraId="1CBBF02A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lastRenderedPageBreak/>
        <w:t xml:space="preserve">Многоугольник, его элементы и его свойства. Правильные многоугольники. </w:t>
      </w:r>
      <w:r w:rsidRPr="00C3551A">
        <w:rPr>
          <w:bCs/>
          <w:sz w:val="28"/>
          <w:szCs w:val="28"/>
        </w:rPr>
        <w:t>В</w:t>
      </w:r>
      <w:r w:rsidRPr="00C3551A">
        <w:rPr>
          <w:sz w:val="28"/>
          <w:szCs w:val="28"/>
        </w:rPr>
        <w:t xml:space="preserve">ыпуклые и невыпуклые многоугольники. Сумма углов выпуклого многоугольника. </w:t>
      </w:r>
    </w:p>
    <w:p w14:paraId="70F93673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14:paraId="23AAC6A6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Четыре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14:paraId="6993A54B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Окружность, круг</w:t>
      </w:r>
    </w:p>
    <w:p w14:paraId="60392A07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ехугольников. Вневписанные окружности. Радикальная ось.</w:t>
      </w:r>
    </w:p>
    <w:p w14:paraId="0C0E2B15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Фигуры в пространстве (объемные тела)</w:t>
      </w:r>
    </w:p>
    <w:p w14:paraId="1697849F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Первичные представления о пирамидах, параллелепипедах, призмах, сфере, шаре, цилиндре, конусе, их элементах и простейших свойствах. </w:t>
      </w:r>
    </w:p>
    <w:p w14:paraId="4DC77FE2" w14:textId="77777777" w:rsidR="00C76453" w:rsidRPr="00C3551A" w:rsidRDefault="00C76453" w:rsidP="00C76453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" w:name="_Toc403076060"/>
      <w:r w:rsidRPr="00C3551A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  <w:bookmarkEnd w:id="4"/>
    </w:p>
    <w:p w14:paraId="7981DCD0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3551A">
        <w:rPr>
          <w:b/>
          <w:bCs/>
          <w:sz w:val="28"/>
          <w:szCs w:val="28"/>
        </w:rPr>
        <w:t>Равенство фигур</w:t>
      </w:r>
    </w:p>
    <w:p w14:paraId="0600FDFE" w14:textId="77777777" w:rsidR="00C76453" w:rsidRPr="00C3551A" w:rsidRDefault="00C76453" w:rsidP="00C76453">
      <w:pPr>
        <w:spacing w:line="360" w:lineRule="auto"/>
        <w:ind w:firstLine="709"/>
        <w:jc w:val="both"/>
        <w:rPr>
          <w:iCs/>
          <w:sz w:val="28"/>
          <w:szCs w:val="28"/>
        </w:rPr>
      </w:pPr>
      <w:r w:rsidRPr="00C3551A">
        <w:rPr>
          <w:bCs/>
          <w:sz w:val="28"/>
          <w:szCs w:val="28"/>
        </w:rPr>
        <w:t>С</w:t>
      </w:r>
      <w:r w:rsidRPr="00C3551A">
        <w:rPr>
          <w:sz w:val="28"/>
          <w:szCs w:val="28"/>
        </w:rPr>
        <w:t xml:space="preserve">войства и признаки равенства треугольников. </w:t>
      </w:r>
      <w:r w:rsidRPr="00C3551A">
        <w:rPr>
          <w:iCs/>
          <w:sz w:val="28"/>
          <w:szCs w:val="28"/>
        </w:rPr>
        <w:t>Дополнительные признаки равенства треугольников. Признаки равенства параллелограммов.</w:t>
      </w:r>
    </w:p>
    <w:p w14:paraId="6F1CB86F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Параллельность прямых</w:t>
      </w:r>
    </w:p>
    <w:p w14:paraId="3BDC7F3F" w14:textId="77777777" w:rsidR="00C76453" w:rsidRPr="00C3551A" w:rsidRDefault="00C76453" w:rsidP="00C76453">
      <w:pPr>
        <w:spacing w:line="360" w:lineRule="auto"/>
        <w:ind w:firstLine="709"/>
        <w:jc w:val="both"/>
        <w:rPr>
          <w:iCs/>
          <w:sz w:val="28"/>
          <w:szCs w:val="28"/>
        </w:rPr>
      </w:pPr>
      <w:r w:rsidRPr="00C3551A">
        <w:rPr>
          <w:sz w:val="28"/>
          <w:szCs w:val="28"/>
        </w:rPr>
        <w:t>Признаки и свойства параллельных прямых. Аксиома параллельности Евклида. Первичные представления о неевклидовых геометриях. Теорема Фалеса.</w:t>
      </w:r>
    </w:p>
    <w:p w14:paraId="150A76B8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3551A">
        <w:rPr>
          <w:b/>
          <w:bCs/>
          <w:sz w:val="28"/>
          <w:szCs w:val="28"/>
        </w:rPr>
        <w:t>Перпендикулярные прямые</w:t>
      </w:r>
    </w:p>
    <w:p w14:paraId="4D793AB9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Cs/>
          <w:sz w:val="28"/>
          <w:szCs w:val="28"/>
        </w:rPr>
        <w:t xml:space="preserve">Прямой угол. Перпендикуляр к прямой. Серединный перпендикуляр к отрезку. </w:t>
      </w:r>
      <w:r w:rsidRPr="00C3551A">
        <w:rPr>
          <w:sz w:val="28"/>
          <w:szCs w:val="28"/>
        </w:rPr>
        <w:t>Свойства и признаки перпендикулярности прямых. Наклонные, проекции, их свойства.</w:t>
      </w:r>
    </w:p>
    <w:p w14:paraId="3ECEA8CB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Подобие</w:t>
      </w:r>
    </w:p>
    <w:p w14:paraId="192E4891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14:paraId="1FA2ADD5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sz w:val="28"/>
          <w:szCs w:val="28"/>
        </w:rPr>
        <w:lastRenderedPageBreak/>
        <w:t>Взаимное расположение прямой и окружности</w:t>
      </w:r>
      <w:r w:rsidRPr="00C3551A">
        <w:rPr>
          <w:sz w:val="28"/>
          <w:szCs w:val="28"/>
        </w:rPr>
        <w:t>, двух окружностей.</w:t>
      </w:r>
    </w:p>
    <w:p w14:paraId="3EF37EF9" w14:textId="77777777" w:rsidR="00C76453" w:rsidRPr="00C3551A" w:rsidRDefault="00C76453" w:rsidP="00C76453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5" w:name="_Toc403076061"/>
      <w:r w:rsidRPr="00C3551A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  <w:bookmarkEnd w:id="5"/>
    </w:p>
    <w:p w14:paraId="1E5AF1F2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Величины</w:t>
      </w:r>
    </w:p>
    <w:p w14:paraId="2200A270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Понятие величины. Длина. Измерение длины. Единцы измерения длины.</w:t>
      </w:r>
    </w:p>
    <w:p w14:paraId="0D646E25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Величина угла. Градусная мера угла. Синус, косинус и тангенс острого угла прямоугольного треугольника. </w:t>
      </w:r>
    </w:p>
    <w:p w14:paraId="60E2318B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Понятие о площади плоской фигуры и ее свойствах. Измерение площадей</w:t>
      </w:r>
      <w:r w:rsidRPr="00C3551A" w:rsidDel="00965CF1">
        <w:rPr>
          <w:sz w:val="28"/>
          <w:szCs w:val="28"/>
        </w:rPr>
        <w:t>.</w:t>
      </w:r>
      <w:r w:rsidRPr="00C3551A">
        <w:rPr>
          <w:sz w:val="28"/>
          <w:szCs w:val="28"/>
        </w:rPr>
        <w:t xml:space="preserve"> Единицы измерения площади.</w:t>
      </w:r>
    </w:p>
    <w:p w14:paraId="609392DC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3551A">
        <w:rPr>
          <w:sz w:val="28"/>
          <w:szCs w:val="28"/>
        </w:rPr>
        <w:t>Представление об объеме пространственной фигуры и его свойствах. Измерение объема. Единицы измерения объемов.</w:t>
      </w:r>
    </w:p>
    <w:p w14:paraId="1875FB4F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Измерения и вычисления</w:t>
      </w:r>
    </w:p>
    <w:p w14:paraId="0136C312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14:paraId="2CE633F3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14:paraId="1663C3C7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Теорема косинусов. Теорема синусов. </w:t>
      </w:r>
    </w:p>
    <w:p w14:paraId="0C5A67C0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Решение треугольников. Вычисление углов. Вычисление высоты, медианы и биссектрисы треугольника. </w:t>
      </w:r>
    </w:p>
    <w:p w14:paraId="034AE04C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sz w:val="28"/>
          <w:szCs w:val="28"/>
        </w:rPr>
        <w:t>Расстояния</w:t>
      </w:r>
    </w:p>
    <w:p w14:paraId="6A8B6D88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Расстояние между точками. Расстояние от точки до прямой. Расстояние между фигурами. </w:t>
      </w:r>
    </w:p>
    <w:p w14:paraId="01F5D929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Равновеликие и равносоставленные фигуры. </w:t>
      </w:r>
    </w:p>
    <w:p w14:paraId="4F98A50D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Свойства (аксиомы) длины отрезка, величины угла, площади и объема фигуры</w:t>
      </w:r>
      <w:bookmarkStart w:id="6" w:name="_Toc403076062"/>
      <w:r w:rsidRPr="00C3551A">
        <w:rPr>
          <w:sz w:val="28"/>
          <w:szCs w:val="28"/>
        </w:rPr>
        <w:t>.</w:t>
      </w:r>
    </w:p>
    <w:p w14:paraId="2E00D58B" w14:textId="77777777" w:rsidR="00C76453" w:rsidRPr="00C3551A" w:rsidRDefault="00C76453" w:rsidP="00C76453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C3551A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  <w:bookmarkEnd w:id="6"/>
    </w:p>
    <w:p w14:paraId="710CFC9A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Геометрические построения для иллюстрации свойств геометрических фигур.</w:t>
      </w:r>
    </w:p>
    <w:p w14:paraId="1A438840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Инструменты для построений. Циркуль, линейка.</w:t>
      </w:r>
    </w:p>
    <w:p w14:paraId="2BCEACBC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lastRenderedPageBreak/>
        <w:t>Простейшие построения циркулем и линейкой: построение биссектрисы угла, перпендикуляра к прямой, угла, равного данному.</w:t>
      </w:r>
    </w:p>
    <w:p w14:paraId="32C56597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Построение треугольников по трем сторонам, двум сторонам и углу между ними, стороне и двум прилежащим к ней углам, </w:t>
      </w:r>
      <w:r w:rsidRPr="00C3551A">
        <w:rPr>
          <w:i/>
          <w:sz w:val="28"/>
          <w:szCs w:val="28"/>
        </w:rPr>
        <w:t>по другим элементам</w:t>
      </w:r>
      <w:r w:rsidRPr="00C3551A">
        <w:rPr>
          <w:sz w:val="28"/>
          <w:szCs w:val="28"/>
        </w:rPr>
        <w:t>.</w:t>
      </w:r>
    </w:p>
    <w:p w14:paraId="59D71BA9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Деление отрезка в данном отношении.</w:t>
      </w:r>
    </w:p>
    <w:p w14:paraId="2C4CF903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14:paraId="1FF9C108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Этапы решения задач на построение.</w:t>
      </w:r>
      <w:bookmarkStart w:id="7" w:name="_Toc403076063"/>
    </w:p>
    <w:bookmarkEnd w:id="7"/>
    <w:p w14:paraId="4B6F1AAF" w14:textId="77777777" w:rsidR="00C76453" w:rsidRPr="00C3551A" w:rsidRDefault="00C76453" w:rsidP="00C76453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C3551A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реобразования</w:t>
      </w:r>
    </w:p>
    <w:p w14:paraId="005F900F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Преобразования</w:t>
      </w:r>
    </w:p>
    <w:p w14:paraId="6D2632D0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3551A">
        <w:rPr>
          <w:sz w:val="28"/>
          <w:szCs w:val="28"/>
        </w:rPr>
        <w:t>Представление о межпредметном понятии «преобразование». Преобразования в математике (в арифметике, алгебре, геометрические преобразования).</w:t>
      </w:r>
    </w:p>
    <w:p w14:paraId="6D784B93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Движения</w:t>
      </w:r>
    </w:p>
    <w:p w14:paraId="3AF831ED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 xml:space="preserve">Осевая и центральная симметрии, поворот и параллельный перенос. Комбинации движений на плоскости и их свойства. </w:t>
      </w:r>
    </w:p>
    <w:p w14:paraId="5EA01DBF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b/>
          <w:bCs/>
          <w:sz w:val="28"/>
          <w:szCs w:val="28"/>
        </w:rPr>
        <w:t>Подобие как преобразование</w:t>
      </w:r>
    </w:p>
    <w:p w14:paraId="3FA2219F" w14:textId="77777777" w:rsidR="00C76453" w:rsidRPr="00C3551A" w:rsidRDefault="00C76453" w:rsidP="00C76453">
      <w:pPr>
        <w:spacing w:line="360" w:lineRule="auto"/>
        <w:ind w:firstLine="709"/>
        <w:jc w:val="both"/>
        <w:rPr>
          <w:iCs/>
          <w:sz w:val="28"/>
          <w:szCs w:val="28"/>
        </w:rPr>
      </w:pPr>
      <w:r w:rsidRPr="00C3551A">
        <w:rPr>
          <w:sz w:val="28"/>
          <w:szCs w:val="28"/>
        </w:rPr>
        <w:t xml:space="preserve">Гомотетия. </w:t>
      </w:r>
      <w:r w:rsidRPr="00C3551A">
        <w:rPr>
          <w:iCs/>
          <w:sz w:val="28"/>
          <w:szCs w:val="28"/>
        </w:rPr>
        <w:t xml:space="preserve">Геометрические преобразования как средство доказательства утверждений и решения задач. </w:t>
      </w:r>
    </w:p>
    <w:p w14:paraId="49F0A68E" w14:textId="77777777" w:rsidR="00C76453" w:rsidRPr="00C3551A" w:rsidRDefault="00C76453" w:rsidP="00C76453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8" w:name="_Toc403076064"/>
      <w:r w:rsidRPr="00C3551A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  <w:bookmarkEnd w:id="8"/>
    </w:p>
    <w:p w14:paraId="30326E9A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3551A">
        <w:rPr>
          <w:b/>
          <w:iCs/>
          <w:sz w:val="28"/>
          <w:szCs w:val="28"/>
        </w:rPr>
        <w:t>Векторы</w:t>
      </w:r>
    </w:p>
    <w:p w14:paraId="19C9DBB2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14:paraId="6FFDF5A8" w14:textId="77777777" w:rsidR="00C76453" w:rsidRPr="00C3551A" w:rsidRDefault="00C76453" w:rsidP="00C7645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3551A">
        <w:rPr>
          <w:b/>
          <w:bCs/>
          <w:sz w:val="28"/>
          <w:szCs w:val="28"/>
        </w:rPr>
        <w:t>Координаты</w:t>
      </w:r>
    </w:p>
    <w:p w14:paraId="7CC61E7F" w14:textId="77777777" w:rsidR="00C76453" w:rsidRPr="00C3551A" w:rsidRDefault="00C76453" w:rsidP="00C76453">
      <w:pPr>
        <w:spacing w:line="360" w:lineRule="auto"/>
        <w:ind w:firstLine="709"/>
        <w:jc w:val="both"/>
        <w:rPr>
          <w:sz w:val="28"/>
          <w:szCs w:val="28"/>
        </w:rPr>
      </w:pPr>
      <w:r w:rsidRPr="00C3551A">
        <w:rPr>
          <w:sz w:val="28"/>
          <w:szCs w:val="28"/>
        </w:rPr>
        <w:t>Основные понятия, координаты вектора, расстояние между точками. Координаты середины отрезка. Уравнения фигур.</w:t>
      </w:r>
    </w:p>
    <w:p w14:paraId="578CE0B3" w14:textId="77777777" w:rsidR="00C76453" w:rsidRPr="00C3551A" w:rsidRDefault="00C76453" w:rsidP="00C76453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C3551A">
        <w:rPr>
          <w:sz w:val="28"/>
          <w:szCs w:val="28"/>
        </w:rPr>
        <w:t>Применение векторов и координат для решения геометрических задач.</w:t>
      </w:r>
    </w:p>
    <w:p w14:paraId="529528E4" w14:textId="77777777" w:rsidR="00C76453" w:rsidRDefault="00C76453" w:rsidP="00C76453">
      <w:pPr>
        <w:spacing w:line="360" w:lineRule="auto"/>
        <w:jc w:val="both"/>
        <w:rPr>
          <w:sz w:val="28"/>
          <w:szCs w:val="28"/>
        </w:rPr>
        <w:sectPr w:rsidR="00C76453" w:rsidSect="00297928">
          <w:pgSz w:w="11906" w:h="16838"/>
          <w:pgMar w:top="567" w:right="851" w:bottom="567" w:left="851" w:header="709" w:footer="130" w:gutter="0"/>
          <w:cols w:space="708"/>
          <w:docGrid w:linePitch="360"/>
        </w:sectPr>
      </w:pPr>
    </w:p>
    <w:p w14:paraId="3F4E81F4" w14:textId="77777777" w:rsidR="00C76453" w:rsidRPr="00FE3028" w:rsidRDefault="00C76453" w:rsidP="00C76453">
      <w:pPr>
        <w:pStyle w:val="af0"/>
        <w:jc w:val="center"/>
        <w:rPr>
          <w:b/>
          <w:sz w:val="32"/>
          <w:szCs w:val="32"/>
        </w:rPr>
      </w:pPr>
      <w:r w:rsidRPr="00FE3028">
        <w:rPr>
          <w:b/>
          <w:sz w:val="32"/>
          <w:szCs w:val="32"/>
        </w:rPr>
        <w:lastRenderedPageBreak/>
        <w:t>Учебно-тематическое планирование</w:t>
      </w:r>
    </w:p>
    <w:tbl>
      <w:tblPr>
        <w:tblW w:w="15624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2"/>
        <w:gridCol w:w="4111"/>
        <w:gridCol w:w="1985"/>
        <w:gridCol w:w="4819"/>
        <w:gridCol w:w="3827"/>
      </w:tblGrid>
      <w:tr w:rsidR="000276FE" w:rsidRPr="000276FE" w14:paraId="45095EDC" w14:textId="77777777" w:rsidTr="00FE3028">
        <w:trPr>
          <w:trHeight w:val="555"/>
        </w:trPr>
        <w:tc>
          <w:tcPr>
            <w:tcW w:w="882" w:type="dxa"/>
            <w:vMerge w:val="restart"/>
          </w:tcPr>
          <w:p w14:paraId="41DC4049" w14:textId="77777777" w:rsidR="00765EBA" w:rsidRPr="000276FE" w:rsidRDefault="00765EBA" w:rsidP="00765EBA">
            <w:pPr>
              <w:jc w:val="center"/>
              <w:rPr>
                <w:b/>
                <w:sz w:val="28"/>
                <w:szCs w:val="28"/>
              </w:rPr>
            </w:pPr>
            <w:r w:rsidRPr="000276FE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4111" w:type="dxa"/>
            <w:vMerge w:val="restart"/>
          </w:tcPr>
          <w:p w14:paraId="399B17C5" w14:textId="77777777" w:rsidR="00765EBA" w:rsidRPr="000276FE" w:rsidRDefault="00765EBA" w:rsidP="00765EBA">
            <w:pPr>
              <w:jc w:val="center"/>
              <w:rPr>
                <w:b/>
                <w:sz w:val="28"/>
                <w:szCs w:val="28"/>
              </w:rPr>
            </w:pPr>
            <w:r w:rsidRPr="000276FE">
              <w:rPr>
                <w:b/>
                <w:sz w:val="28"/>
                <w:szCs w:val="28"/>
              </w:rPr>
              <w:t>Тема занятия</w:t>
            </w:r>
          </w:p>
        </w:tc>
        <w:tc>
          <w:tcPr>
            <w:tcW w:w="1985" w:type="dxa"/>
            <w:vMerge w:val="restart"/>
          </w:tcPr>
          <w:p w14:paraId="0DEBC5F3" w14:textId="77777777" w:rsidR="00765EBA" w:rsidRPr="000276FE" w:rsidRDefault="00765EBA" w:rsidP="00765EBA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276FE">
              <w:rPr>
                <w:b/>
                <w:sz w:val="28"/>
                <w:szCs w:val="28"/>
              </w:rPr>
              <w:t>Кол-во часов</w:t>
            </w:r>
          </w:p>
        </w:tc>
        <w:tc>
          <w:tcPr>
            <w:tcW w:w="4819" w:type="dxa"/>
            <w:vMerge w:val="restart"/>
          </w:tcPr>
          <w:p w14:paraId="2915A58A" w14:textId="77777777" w:rsidR="00765EBA" w:rsidRPr="000276FE" w:rsidRDefault="00765EBA" w:rsidP="00765EBA">
            <w:pPr>
              <w:jc w:val="center"/>
              <w:rPr>
                <w:b/>
                <w:sz w:val="28"/>
                <w:szCs w:val="28"/>
              </w:rPr>
            </w:pPr>
            <w:r w:rsidRPr="000276FE">
              <w:rPr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3827" w:type="dxa"/>
            <w:vMerge w:val="restart"/>
          </w:tcPr>
          <w:p w14:paraId="3E7C63B1" w14:textId="77777777" w:rsidR="00765EBA" w:rsidRPr="000276FE" w:rsidRDefault="00FE3028" w:rsidP="00415472">
            <w:pPr>
              <w:jc w:val="center"/>
              <w:rPr>
                <w:b/>
                <w:sz w:val="28"/>
                <w:szCs w:val="28"/>
              </w:rPr>
            </w:pPr>
            <w:r w:rsidRPr="000276FE">
              <w:rPr>
                <w:b/>
                <w:sz w:val="28"/>
                <w:szCs w:val="28"/>
              </w:rPr>
              <w:t>Форма проведения заняти</w:t>
            </w:r>
            <w:r w:rsidR="00415472" w:rsidRPr="000276FE">
              <w:rPr>
                <w:b/>
                <w:sz w:val="28"/>
                <w:szCs w:val="28"/>
              </w:rPr>
              <w:t>я</w:t>
            </w:r>
          </w:p>
        </w:tc>
      </w:tr>
      <w:tr w:rsidR="000276FE" w:rsidRPr="000276FE" w14:paraId="7B971AAB" w14:textId="77777777" w:rsidTr="00FE3028">
        <w:trPr>
          <w:trHeight w:val="322"/>
        </w:trPr>
        <w:tc>
          <w:tcPr>
            <w:tcW w:w="882" w:type="dxa"/>
            <w:vMerge/>
          </w:tcPr>
          <w:p w14:paraId="1388E46F" w14:textId="77777777" w:rsidR="00765EBA" w:rsidRPr="000276FE" w:rsidRDefault="00765EBA" w:rsidP="007E3E08">
            <w:pPr>
              <w:snapToGrid w:val="0"/>
              <w:ind w:left="426" w:firstLine="42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111" w:type="dxa"/>
            <w:vMerge/>
          </w:tcPr>
          <w:p w14:paraId="05B026E2" w14:textId="77777777" w:rsidR="00765EBA" w:rsidRPr="000276FE" w:rsidRDefault="00765EBA" w:rsidP="007E3E08">
            <w:pPr>
              <w:snapToGrid w:val="0"/>
              <w:ind w:left="426" w:firstLine="42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5" w:type="dxa"/>
            <w:vMerge/>
          </w:tcPr>
          <w:p w14:paraId="51D05430" w14:textId="77777777" w:rsidR="00765EBA" w:rsidRPr="000276FE" w:rsidRDefault="00765EBA" w:rsidP="007E3E08">
            <w:pPr>
              <w:snapToGrid w:val="0"/>
              <w:ind w:left="426" w:firstLine="42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819" w:type="dxa"/>
            <w:vMerge/>
          </w:tcPr>
          <w:p w14:paraId="403A9618" w14:textId="77777777" w:rsidR="00765EBA" w:rsidRPr="000276FE" w:rsidRDefault="00765EBA" w:rsidP="007E3E08">
            <w:pPr>
              <w:snapToGrid w:val="0"/>
              <w:ind w:left="426" w:firstLine="42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827" w:type="dxa"/>
            <w:vMerge/>
          </w:tcPr>
          <w:p w14:paraId="229CFCB3" w14:textId="77777777" w:rsidR="00765EBA" w:rsidRPr="000276FE" w:rsidRDefault="00765EBA" w:rsidP="007E3E08">
            <w:pPr>
              <w:snapToGrid w:val="0"/>
              <w:ind w:left="426" w:firstLine="425"/>
              <w:jc w:val="center"/>
              <w:rPr>
                <w:b/>
                <w:sz w:val="28"/>
                <w:szCs w:val="28"/>
              </w:rPr>
            </w:pPr>
          </w:p>
        </w:tc>
      </w:tr>
      <w:tr w:rsidR="000276FE" w:rsidRPr="000276FE" w14:paraId="576A5EFE" w14:textId="77777777" w:rsidTr="00FE3028">
        <w:trPr>
          <w:trHeight w:val="322"/>
        </w:trPr>
        <w:tc>
          <w:tcPr>
            <w:tcW w:w="882" w:type="dxa"/>
          </w:tcPr>
          <w:p w14:paraId="6EE70270" w14:textId="77777777" w:rsidR="000276FE" w:rsidRPr="000276FE" w:rsidRDefault="000276FE" w:rsidP="003D5DDB">
            <w:pPr>
              <w:rPr>
                <w:b/>
              </w:rPr>
            </w:pPr>
            <w:r w:rsidRPr="000276FE">
              <w:rPr>
                <w:b/>
              </w:rPr>
              <w:t xml:space="preserve">    1</w:t>
            </w:r>
          </w:p>
        </w:tc>
        <w:tc>
          <w:tcPr>
            <w:tcW w:w="4111" w:type="dxa"/>
          </w:tcPr>
          <w:p w14:paraId="2F556751" w14:textId="77777777" w:rsidR="000276FE" w:rsidRPr="000276FE" w:rsidRDefault="000276FE" w:rsidP="00A50091">
            <w:pPr>
              <w:jc w:val="both"/>
            </w:pPr>
            <w:r w:rsidRPr="00225F2D">
              <w:t>«На</w:t>
            </w:r>
            <w:r w:rsidRPr="00225F2D">
              <w:rPr>
                <w:b/>
              </w:rPr>
              <w:t>й</w:t>
            </w:r>
            <w:r w:rsidRPr="00225F2D">
              <w:t xml:space="preserve">ди объект» Отработка задач № </w:t>
            </w:r>
            <w:r w:rsidRPr="00225F2D">
              <w:rPr>
                <w:b/>
                <w:sz w:val="28"/>
                <w:szCs w:val="28"/>
              </w:rPr>
              <w:t>1</w:t>
            </w:r>
            <w:r w:rsidRPr="00225F2D">
              <w:t xml:space="preserve"> КИМ ОГЭ.</w:t>
            </w:r>
          </w:p>
        </w:tc>
        <w:tc>
          <w:tcPr>
            <w:tcW w:w="1985" w:type="dxa"/>
          </w:tcPr>
          <w:p w14:paraId="7A69662A" w14:textId="77777777" w:rsidR="000276FE" w:rsidRPr="000276FE" w:rsidRDefault="000276FE" w:rsidP="002D7C1A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  <w:vMerge w:val="restart"/>
          </w:tcPr>
          <w:p w14:paraId="38814DFF" w14:textId="77777777" w:rsidR="000276FE" w:rsidRPr="000276FE" w:rsidRDefault="000276FE" w:rsidP="002D7C1A">
            <w:pPr>
              <w:jc w:val="both"/>
            </w:pPr>
            <w:r w:rsidRPr="000276FE">
              <w:t>Отработка на уроке навыков решения и анализа текстовой задачи и определения стратегий ее решения на соответствующей иллюстрации, определяющей метод решения. Сопоставление условий задачи и ее интерпретации. Отыскание на графике элементов, удовлетворяющих решению.</w:t>
            </w:r>
          </w:p>
        </w:tc>
        <w:tc>
          <w:tcPr>
            <w:tcW w:w="3827" w:type="dxa"/>
          </w:tcPr>
          <w:p w14:paraId="539A097A" w14:textId="77777777" w:rsidR="000276FE" w:rsidRPr="000276FE" w:rsidRDefault="000276FE" w:rsidP="002D7C1A">
            <w:pPr>
              <w:jc w:val="both"/>
            </w:pPr>
            <w:r w:rsidRPr="000276FE">
              <w:t>Беседа.</w:t>
            </w:r>
          </w:p>
        </w:tc>
      </w:tr>
      <w:tr w:rsidR="000276FE" w:rsidRPr="000276FE" w14:paraId="057F9A6B" w14:textId="77777777" w:rsidTr="00FE3028">
        <w:trPr>
          <w:trHeight w:val="322"/>
        </w:trPr>
        <w:tc>
          <w:tcPr>
            <w:tcW w:w="882" w:type="dxa"/>
          </w:tcPr>
          <w:p w14:paraId="26CB0FAA" w14:textId="77777777" w:rsidR="000276FE" w:rsidRPr="000276FE" w:rsidRDefault="000276FE" w:rsidP="003D5DDB">
            <w:pPr>
              <w:rPr>
                <w:b/>
              </w:rPr>
            </w:pPr>
            <w:r w:rsidRPr="000276FE">
              <w:rPr>
                <w:b/>
              </w:rPr>
              <w:t xml:space="preserve">    2</w:t>
            </w:r>
          </w:p>
        </w:tc>
        <w:tc>
          <w:tcPr>
            <w:tcW w:w="4111" w:type="dxa"/>
          </w:tcPr>
          <w:p w14:paraId="5724BAFB" w14:textId="77777777" w:rsidR="000276FE" w:rsidRPr="000276FE" w:rsidRDefault="000276FE" w:rsidP="00A50091">
            <w:pPr>
              <w:jc w:val="both"/>
            </w:pPr>
            <w:r w:rsidRPr="00225F2D">
              <w:t xml:space="preserve">«Поход в магазин» Отработка задач № </w:t>
            </w:r>
            <w:r w:rsidRPr="00225F2D">
              <w:rPr>
                <w:b/>
                <w:sz w:val="28"/>
                <w:szCs w:val="28"/>
              </w:rPr>
              <w:t>2</w:t>
            </w:r>
            <w:r w:rsidRPr="00225F2D">
              <w:t xml:space="preserve"> КИМ ОГЭ.</w:t>
            </w:r>
          </w:p>
        </w:tc>
        <w:tc>
          <w:tcPr>
            <w:tcW w:w="1985" w:type="dxa"/>
          </w:tcPr>
          <w:p w14:paraId="3726214D" w14:textId="77777777" w:rsidR="000276FE" w:rsidRPr="000276FE" w:rsidRDefault="000276FE" w:rsidP="00BA6759">
            <w:pPr>
              <w:jc w:val="center"/>
            </w:pPr>
            <w:r w:rsidRPr="000276FE">
              <w:rPr>
                <w:b/>
              </w:rPr>
              <w:t>1</w:t>
            </w:r>
          </w:p>
        </w:tc>
        <w:tc>
          <w:tcPr>
            <w:tcW w:w="4819" w:type="dxa"/>
            <w:vMerge/>
          </w:tcPr>
          <w:p w14:paraId="4CD852F3" w14:textId="77777777" w:rsidR="000276FE" w:rsidRPr="000276FE" w:rsidRDefault="000276FE" w:rsidP="00A50091">
            <w:pPr>
              <w:jc w:val="both"/>
            </w:pPr>
          </w:p>
        </w:tc>
        <w:tc>
          <w:tcPr>
            <w:tcW w:w="3827" w:type="dxa"/>
          </w:tcPr>
          <w:p w14:paraId="21F31529" w14:textId="77777777" w:rsidR="000276FE" w:rsidRPr="000276FE" w:rsidRDefault="000276FE" w:rsidP="00A50091">
            <w:pPr>
              <w:jc w:val="both"/>
            </w:pPr>
            <w:r w:rsidRPr="000276FE">
              <w:t>Практикум</w:t>
            </w:r>
          </w:p>
        </w:tc>
      </w:tr>
      <w:tr w:rsidR="000276FE" w:rsidRPr="000276FE" w14:paraId="10FD16A4" w14:textId="77777777" w:rsidTr="00FE3028">
        <w:trPr>
          <w:trHeight w:val="322"/>
        </w:trPr>
        <w:tc>
          <w:tcPr>
            <w:tcW w:w="882" w:type="dxa"/>
          </w:tcPr>
          <w:p w14:paraId="0B53AA28" w14:textId="77777777" w:rsidR="000276FE" w:rsidRPr="000276FE" w:rsidRDefault="000276FE" w:rsidP="002D7C1A">
            <w:pPr>
              <w:jc w:val="center"/>
              <w:rPr>
                <w:b/>
              </w:rPr>
            </w:pPr>
            <w:r w:rsidRPr="000276FE">
              <w:rPr>
                <w:b/>
              </w:rPr>
              <w:t>3</w:t>
            </w:r>
          </w:p>
        </w:tc>
        <w:tc>
          <w:tcPr>
            <w:tcW w:w="4111" w:type="dxa"/>
          </w:tcPr>
          <w:p w14:paraId="23B36540" w14:textId="77777777" w:rsidR="000276FE" w:rsidRPr="000276FE" w:rsidRDefault="000276FE" w:rsidP="00A50091">
            <w:pPr>
              <w:jc w:val="both"/>
            </w:pPr>
            <w:r w:rsidRPr="00225F2D">
              <w:rPr>
                <w:b/>
              </w:rPr>
              <w:t>«</w:t>
            </w:r>
            <w:r w:rsidRPr="00225F2D">
              <w:t>На</w:t>
            </w:r>
            <w:r w:rsidRPr="00225F2D">
              <w:rPr>
                <w:b/>
              </w:rPr>
              <w:t>й</w:t>
            </w:r>
            <w:r w:rsidRPr="00225F2D">
              <w:t>ди</w:t>
            </w:r>
            <w:r w:rsidRPr="00225F2D">
              <w:rPr>
                <w:b/>
              </w:rPr>
              <w:t xml:space="preserve"> площадь» </w:t>
            </w:r>
            <w:r w:rsidRPr="00225F2D">
              <w:t>Отработка задач № 3 КИМ ОГЭ</w:t>
            </w:r>
          </w:p>
        </w:tc>
        <w:tc>
          <w:tcPr>
            <w:tcW w:w="1985" w:type="dxa"/>
          </w:tcPr>
          <w:p w14:paraId="343FFBE0" w14:textId="77777777" w:rsidR="000276FE" w:rsidRPr="000276FE" w:rsidRDefault="000276FE" w:rsidP="00BA6759">
            <w:pPr>
              <w:jc w:val="center"/>
            </w:pPr>
            <w:r w:rsidRPr="000276FE">
              <w:rPr>
                <w:b/>
              </w:rPr>
              <w:t>1</w:t>
            </w:r>
          </w:p>
        </w:tc>
        <w:tc>
          <w:tcPr>
            <w:tcW w:w="4819" w:type="dxa"/>
            <w:vMerge/>
          </w:tcPr>
          <w:p w14:paraId="15AE9FFD" w14:textId="77777777" w:rsidR="000276FE" w:rsidRPr="000276FE" w:rsidRDefault="000276FE" w:rsidP="00A50091">
            <w:pPr>
              <w:jc w:val="both"/>
            </w:pPr>
          </w:p>
        </w:tc>
        <w:tc>
          <w:tcPr>
            <w:tcW w:w="3827" w:type="dxa"/>
          </w:tcPr>
          <w:p w14:paraId="673C57B1" w14:textId="77777777" w:rsidR="000276FE" w:rsidRPr="000276FE" w:rsidRDefault="000276FE" w:rsidP="00A50091">
            <w:pPr>
              <w:jc w:val="both"/>
            </w:pPr>
            <w:r w:rsidRPr="000276FE">
              <w:t>Практикум</w:t>
            </w:r>
          </w:p>
        </w:tc>
      </w:tr>
      <w:tr w:rsidR="000276FE" w:rsidRPr="000276FE" w14:paraId="7D084772" w14:textId="77777777" w:rsidTr="00FE3028">
        <w:trPr>
          <w:trHeight w:val="322"/>
        </w:trPr>
        <w:tc>
          <w:tcPr>
            <w:tcW w:w="882" w:type="dxa"/>
          </w:tcPr>
          <w:p w14:paraId="585A5649" w14:textId="77777777" w:rsidR="000276FE" w:rsidRPr="000276FE" w:rsidRDefault="000276FE" w:rsidP="002D7C1A">
            <w:pPr>
              <w:jc w:val="center"/>
              <w:rPr>
                <w:b/>
                <w:lang w:val="en-US"/>
              </w:rPr>
            </w:pPr>
            <w:r w:rsidRPr="000276FE">
              <w:rPr>
                <w:b/>
                <w:lang w:val="en-US"/>
              </w:rPr>
              <w:t>4</w:t>
            </w:r>
          </w:p>
        </w:tc>
        <w:tc>
          <w:tcPr>
            <w:tcW w:w="4111" w:type="dxa"/>
          </w:tcPr>
          <w:p w14:paraId="1CAD1E04" w14:textId="77777777" w:rsidR="000276FE" w:rsidRPr="00225F2D" w:rsidRDefault="000276FE" w:rsidP="002D7C1A">
            <w:pPr>
              <w:spacing w:line="360" w:lineRule="auto"/>
              <w:jc w:val="both"/>
            </w:pPr>
            <w:r w:rsidRPr="00225F2D">
              <w:t>«На</w:t>
            </w:r>
            <w:r w:rsidRPr="00225F2D">
              <w:rPr>
                <w:b/>
              </w:rPr>
              <w:t>й</w:t>
            </w:r>
            <w:r w:rsidRPr="00225F2D">
              <w:t>ди расстояние» Отработка задач № 3 КИМ ОГЭ.</w:t>
            </w:r>
          </w:p>
        </w:tc>
        <w:tc>
          <w:tcPr>
            <w:tcW w:w="1985" w:type="dxa"/>
          </w:tcPr>
          <w:p w14:paraId="38653DB8" w14:textId="77777777" w:rsidR="000276FE" w:rsidRPr="000276FE" w:rsidRDefault="000276FE" w:rsidP="00BA6759">
            <w:pPr>
              <w:jc w:val="center"/>
            </w:pPr>
            <w:r w:rsidRPr="000276FE">
              <w:rPr>
                <w:b/>
              </w:rPr>
              <w:t>1</w:t>
            </w:r>
          </w:p>
        </w:tc>
        <w:tc>
          <w:tcPr>
            <w:tcW w:w="4819" w:type="dxa"/>
            <w:vMerge/>
          </w:tcPr>
          <w:p w14:paraId="1EFD9383" w14:textId="77777777" w:rsidR="000276FE" w:rsidRPr="000276FE" w:rsidRDefault="000276FE" w:rsidP="00A50091">
            <w:pPr>
              <w:jc w:val="both"/>
            </w:pPr>
          </w:p>
        </w:tc>
        <w:tc>
          <w:tcPr>
            <w:tcW w:w="3827" w:type="dxa"/>
          </w:tcPr>
          <w:p w14:paraId="0110D000" w14:textId="77777777" w:rsidR="000276FE" w:rsidRPr="000276FE" w:rsidRDefault="000276FE" w:rsidP="00A50091">
            <w:pPr>
              <w:jc w:val="both"/>
            </w:pPr>
            <w:r w:rsidRPr="000276FE">
              <w:t>Практикум</w:t>
            </w:r>
          </w:p>
        </w:tc>
      </w:tr>
      <w:tr w:rsidR="000276FE" w:rsidRPr="000276FE" w14:paraId="4F99ABD7" w14:textId="77777777" w:rsidTr="00FE3028">
        <w:trPr>
          <w:trHeight w:val="322"/>
        </w:trPr>
        <w:tc>
          <w:tcPr>
            <w:tcW w:w="882" w:type="dxa"/>
          </w:tcPr>
          <w:p w14:paraId="41A9CA24" w14:textId="77777777" w:rsidR="000276FE" w:rsidRPr="000276FE" w:rsidRDefault="000276FE" w:rsidP="002D7C1A">
            <w:pPr>
              <w:jc w:val="center"/>
              <w:rPr>
                <w:b/>
              </w:rPr>
            </w:pPr>
            <w:r w:rsidRPr="000276FE">
              <w:rPr>
                <w:b/>
              </w:rPr>
              <w:t>5</w:t>
            </w:r>
          </w:p>
        </w:tc>
        <w:tc>
          <w:tcPr>
            <w:tcW w:w="4111" w:type="dxa"/>
          </w:tcPr>
          <w:p w14:paraId="29BC917C" w14:textId="77777777" w:rsidR="000276FE" w:rsidRPr="000276FE" w:rsidRDefault="000276FE" w:rsidP="002D7C1A">
            <w:pPr>
              <w:jc w:val="both"/>
            </w:pPr>
            <w:r w:rsidRPr="000276FE">
              <w:t>Анализ диаграмм, таблиц и схем.</w:t>
            </w:r>
          </w:p>
          <w:p w14:paraId="422603AF" w14:textId="77777777" w:rsidR="000276FE" w:rsidRPr="000276FE" w:rsidRDefault="000276FE" w:rsidP="003D5DDB">
            <w:pPr>
              <w:jc w:val="both"/>
            </w:pPr>
            <w:r w:rsidRPr="000276FE">
              <w:t>«Табличный экспресс». Отработка задач № 5 КИМ ОГЭ.</w:t>
            </w:r>
          </w:p>
        </w:tc>
        <w:tc>
          <w:tcPr>
            <w:tcW w:w="1985" w:type="dxa"/>
          </w:tcPr>
          <w:p w14:paraId="47682EE9" w14:textId="77777777" w:rsidR="000276FE" w:rsidRPr="000276FE" w:rsidRDefault="000276FE" w:rsidP="002D7C1A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02DC6E6D" w14:textId="77777777" w:rsidR="000276FE" w:rsidRPr="000276FE" w:rsidRDefault="000276FE" w:rsidP="002D7C1A">
            <w:pPr>
              <w:jc w:val="both"/>
            </w:pPr>
            <w:r w:rsidRPr="000276FE">
              <w:t>Отработка на уроке навыков решения, анализа и генерация обсуждения текстовых задач с помощью составления диаграмм, таблиц данных или схем.</w:t>
            </w:r>
          </w:p>
        </w:tc>
        <w:tc>
          <w:tcPr>
            <w:tcW w:w="3827" w:type="dxa"/>
          </w:tcPr>
          <w:p w14:paraId="5D84ED8A" w14:textId="77777777" w:rsidR="000276FE" w:rsidRPr="000276FE" w:rsidRDefault="000276FE" w:rsidP="002D7C1A">
            <w:pPr>
              <w:jc w:val="both"/>
            </w:pPr>
            <w:r w:rsidRPr="000276FE">
              <w:t>Мозговой штурм.</w:t>
            </w:r>
          </w:p>
        </w:tc>
      </w:tr>
      <w:tr w:rsidR="000276FE" w:rsidRPr="000276FE" w14:paraId="21429C03" w14:textId="77777777" w:rsidTr="00FE3028">
        <w:trPr>
          <w:trHeight w:val="322"/>
        </w:trPr>
        <w:tc>
          <w:tcPr>
            <w:tcW w:w="882" w:type="dxa"/>
          </w:tcPr>
          <w:p w14:paraId="55622661" w14:textId="77777777" w:rsidR="000276FE" w:rsidRPr="000276FE" w:rsidRDefault="000276FE" w:rsidP="00A50091">
            <w:pPr>
              <w:jc w:val="center"/>
              <w:rPr>
                <w:b/>
              </w:rPr>
            </w:pPr>
            <w:r w:rsidRPr="000276FE">
              <w:rPr>
                <w:b/>
              </w:rPr>
              <w:t>6</w:t>
            </w:r>
          </w:p>
        </w:tc>
        <w:tc>
          <w:tcPr>
            <w:tcW w:w="4111" w:type="dxa"/>
          </w:tcPr>
          <w:p w14:paraId="316737D2" w14:textId="77777777" w:rsidR="000276FE" w:rsidRPr="000276FE" w:rsidRDefault="000276FE" w:rsidP="00A50091">
            <w:pPr>
              <w:jc w:val="both"/>
            </w:pPr>
            <w:r w:rsidRPr="000276FE">
              <w:t>Арифметические операции с дробями. Смешанные дроби, обыкновенные дроби, десятичные дроби.</w:t>
            </w:r>
          </w:p>
          <w:p w14:paraId="5FD5524C" w14:textId="77777777" w:rsidR="000276FE" w:rsidRPr="000276FE" w:rsidRDefault="000276FE" w:rsidP="003D5DDB">
            <w:pPr>
              <w:jc w:val="both"/>
            </w:pPr>
            <w:r w:rsidRPr="000276FE">
              <w:t>«Арифметический бум». Отработка задач № 6 КИМ ОГЭ.</w:t>
            </w:r>
          </w:p>
        </w:tc>
        <w:tc>
          <w:tcPr>
            <w:tcW w:w="1985" w:type="dxa"/>
          </w:tcPr>
          <w:p w14:paraId="15C313BD" w14:textId="77777777" w:rsidR="000276FE" w:rsidRPr="000276FE" w:rsidRDefault="000276FE" w:rsidP="00BA6759">
            <w:pPr>
              <w:jc w:val="center"/>
            </w:pPr>
          </w:p>
          <w:p w14:paraId="77D9033D" w14:textId="77777777" w:rsidR="000276FE" w:rsidRPr="000276FE" w:rsidRDefault="000276FE" w:rsidP="00BA6759">
            <w:pPr>
              <w:jc w:val="center"/>
            </w:pPr>
          </w:p>
          <w:p w14:paraId="5B5E233C" w14:textId="77777777" w:rsidR="000276FE" w:rsidRPr="000276FE" w:rsidRDefault="000276FE" w:rsidP="00BA6759">
            <w:pPr>
              <w:jc w:val="center"/>
              <w:rPr>
                <w:sz w:val="28"/>
                <w:szCs w:val="28"/>
              </w:rPr>
            </w:pPr>
            <w:r w:rsidRPr="000276FE">
              <w:t>1</w:t>
            </w:r>
          </w:p>
        </w:tc>
        <w:tc>
          <w:tcPr>
            <w:tcW w:w="4819" w:type="dxa"/>
          </w:tcPr>
          <w:p w14:paraId="457A9A2D" w14:textId="77777777" w:rsidR="000276FE" w:rsidRPr="000276FE" w:rsidRDefault="000276FE" w:rsidP="00A50091">
            <w:pPr>
              <w:jc w:val="both"/>
            </w:pPr>
            <w:r w:rsidRPr="000276FE">
              <w:t>Отработка навыков и умений решать задачи № 1 КИМ ОГЭ, содержащие дроби. Арифметические операции с дробями.</w:t>
            </w:r>
          </w:p>
        </w:tc>
        <w:tc>
          <w:tcPr>
            <w:tcW w:w="3827" w:type="dxa"/>
          </w:tcPr>
          <w:p w14:paraId="0B7980F9" w14:textId="77777777" w:rsidR="000276FE" w:rsidRPr="000276FE" w:rsidRDefault="000276FE" w:rsidP="00A50091">
            <w:pPr>
              <w:jc w:val="both"/>
            </w:pPr>
            <w:r w:rsidRPr="000276FE">
              <w:t xml:space="preserve">Игра. Арифметические операции с дробями. </w:t>
            </w:r>
          </w:p>
          <w:p w14:paraId="4F559504" w14:textId="77777777" w:rsidR="000276FE" w:rsidRPr="000276FE" w:rsidRDefault="000276FE" w:rsidP="00A50091">
            <w:pPr>
              <w:jc w:val="both"/>
              <w:rPr>
                <w:b/>
                <w:sz w:val="28"/>
                <w:szCs w:val="28"/>
              </w:rPr>
            </w:pPr>
            <w:r w:rsidRPr="000276FE">
              <w:t>Карточки с заданиями (станциями)</w:t>
            </w:r>
          </w:p>
        </w:tc>
      </w:tr>
      <w:tr w:rsidR="000276FE" w:rsidRPr="000276FE" w14:paraId="2989D579" w14:textId="77777777" w:rsidTr="00FE3028">
        <w:trPr>
          <w:trHeight w:val="322"/>
        </w:trPr>
        <w:tc>
          <w:tcPr>
            <w:tcW w:w="882" w:type="dxa"/>
          </w:tcPr>
          <w:p w14:paraId="1367E59A" w14:textId="77777777" w:rsidR="000276FE" w:rsidRPr="000276FE" w:rsidRDefault="000276FE" w:rsidP="00415472">
            <w:pPr>
              <w:jc w:val="center"/>
              <w:rPr>
                <w:b/>
              </w:rPr>
            </w:pPr>
            <w:r w:rsidRPr="000276FE">
              <w:rPr>
                <w:b/>
              </w:rPr>
              <w:t>7</w:t>
            </w:r>
          </w:p>
        </w:tc>
        <w:tc>
          <w:tcPr>
            <w:tcW w:w="4111" w:type="dxa"/>
          </w:tcPr>
          <w:p w14:paraId="13DFF580" w14:textId="77777777" w:rsidR="000276FE" w:rsidRPr="000276FE" w:rsidRDefault="000276FE" w:rsidP="008C4428">
            <w:pPr>
              <w:jc w:val="both"/>
            </w:pPr>
            <w:r w:rsidRPr="000276FE">
              <w:t>«Числовая прямая». Координаты на прямой. Расположение точек с координатами на прямой.</w:t>
            </w:r>
          </w:p>
          <w:p w14:paraId="11D9FDF4" w14:textId="77777777" w:rsidR="000276FE" w:rsidRPr="000276FE" w:rsidRDefault="000276FE" w:rsidP="003D5DDB">
            <w:pPr>
              <w:jc w:val="both"/>
            </w:pPr>
            <w:r w:rsidRPr="000276FE">
              <w:t>«Координатный марафон». Отработка задач №7  КИМ ОГЭ.</w:t>
            </w:r>
          </w:p>
        </w:tc>
        <w:tc>
          <w:tcPr>
            <w:tcW w:w="1985" w:type="dxa"/>
          </w:tcPr>
          <w:p w14:paraId="72F033EF" w14:textId="77777777" w:rsidR="000276FE" w:rsidRPr="000276FE" w:rsidRDefault="000276FE" w:rsidP="00BA6759">
            <w:pPr>
              <w:jc w:val="center"/>
            </w:pPr>
          </w:p>
          <w:p w14:paraId="04053DCE" w14:textId="77777777" w:rsidR="000276FE" w:rsidRPr="000276FE" w:rsidRDefault="000276FE" w:rsidP="00BA6759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5820C38D" w14:textId="77777777" w:rsidR="000276FE" w:rsidRPr="000276FE" w:rsidRDefault="000276FE" w:rsidP="008C4428">
            <w:pPr>
              <w:jc w:val="both"/>
            </w:pPr>
            <w:r w:rsidRPr="000276FE">
              <w:t>Отработка навыков и умений решать задачи на отыскание точек по координатам, на расположение и соответствие точек с задающими координатами.</w:t>
            </w:r>
          </w:p>
        </w:tc>
        <w:tc>
          <w:tcPr>
            <w:tcW w:w="3827" w:type="dxa"/>
          </w:tcPr>
          <w:p w14:paraId="7BFAEF81" w14:textId="77777777" w:rsidR="000276FE" w:rsidRPr="000276FE" w:rsidRDefault="000276FE" w:rsidP="008C4428">
            <w:pPr>
              <w:jc w:val="both"/>
            </w:pPr>
            <w:r w:rsidRPr="000276FE">
              <w:t xml:space="preserve">Занятие с использованием ИКТ средств. Среда: Математический конструктор 3.0. с имеющимся интерфейсным окном, задающим координатную плоскость. </w:t>
            </w:r>
          </w:p>
          <w:p w14:paraId="64C32EA8" w14:textId="77777777" w:rsidR="000276FE" w:rsidRPr="000276FE" w:rsidRDefault="000276FE" w:rsidP="008C4428">
            <w:pPr>
              <w:jc w:val="both"/>
            </w:pPr>
            <w:r w:rsidRPr="000276FE">
              <w:t>Урок -практика, исследование.</w:t>
            </w:r>
          </w:p>
          <w:p w14:paraId="2EE1DA8B" w14:textId="77777777" w:rsidR="000276FE" w:rsidRPr="000276FE" w:rsidRDefault="000276FE" w:rsidP="00A50091">
            <w:pPr>
              <w:rPr>
                <w:b/>
                <w:sz w:val="28"/>
                <w:szCs w:val="28"/>
              </w:rPr>
            </w:pPr>
          </w:p>
        </w:tc>
      </w:tr>
      <w:tr w:rsidR="000276FE" w:rsidRPr="000276FE" w14:paraId="04E9E23C" w14:textId="77777777" w:rsidTr="00FE3028">
        <w:trPr>
          <w:trHeight w:val="322"/>
        </w:trPr>
        <w:tc>
          <w:tcPr>
            <w:tcW w:w="882" w:type="dxa"/>
          </w:tcPr>
          <w:p w14:paraId="27CF47AB" w14:textId="77777777" w:rsidR="000276FE" w:rsidRPr="000276FE" w:rsidRDefault="000276FE" w:rsidP="00415472">
            <w:pPr>
              <w:jc w:val="center"/>
              <w:rPr>
                <w:b/>
              </w:rPr>
            </w:pPr>
            <w:r w:rsidRPr="000276FE">
              <w:rPr>
                <w:b/>
              </w:rPr>
              <w:t>8</w:t>
            </w:r>
          </w:p>
        </w:tc>
        <w:tc>
          <w:tcPr>
            <w:tcW w:w="4111" w:type="dxa"/>
          </w:tcPr>
          <w:p w14:paraId="55FD3440" w14:textId="77777777" w:rsidR="000276FE" w:rsidRPr="000276FE" w:rsidRDefault="000276FE" w:rsidP="002D7C1A">
            <w:pPr>
              <w:jc w:val="both"/>
            </w:pPr>
            <w:r w:rsidRPr="000276FE">
              <w:t xml:space="preserve">Преобразование буквенных выражений. Выражения, содержащие формулы сокращенного умножения. Выделение полного квадрата. </w:t>
            </w:r>
            <w:r w:rsidRPr="000276FE">
              <w:lastRenderedPageBreak/>
              <w:t>Многочлены. Деление углом.</w:t>
            </w:r>
          </w:p>
          <w:p w14:paraId="6DCA5FE0" w14:textId="77777777" w:rsidR="000276FE" w:rsidRPr="000276FE" w:rsidRDefault="000276FE" w:rsidP="003D5DDB">
            <w:pPr>
              <w:jc w:val="both"/>
            </w:pPr>
            <w:r w:rsidRPr="000276FE">
              <w:t>«Упростить просто». Отработка задач № 8 КИМ ОГЭ.</w:t>
            </w:r>
          </w:p>
        </w:tc>
        <w:tc>
          <w:tcPr>
            <w:tcW w:w="1985" w:type="dxa"/>
          </w:tcPr>
          <w:p w14:paraId="07CD1268" w14:textId="77777777" w:rsidR="000276FE" w:rsidRPr="000276FE" w:rsidRDefault="000276FE" w:rsidP="002D7C1A">
            <w:pPr>
              <w:jc w:val="center"/>
            </w:pPr>
            <w:r w:rsidRPr="000276FE">
              <w:lastRenderedPageBreak/>
              <w:t>1</w:t>
            </w:r>
          </w:p>
        </w:tc>
        <w:tc>
          <w:tcPr>
            <w:tcW w:w="4819" w:type="dxa"/>
          </w:tcPr>
          <w:p w14:paraId="6147E756" w14:textId="77777777" w:rsidR="000276FE" w:rsidRPr="000276FE" w:rsidRDefault="000276FE" w:rsidP="002D7C1A">
            <w:pPr>
              <w:jc w:val="both"/>
            </w:pPr>
            <w:r w:rsidRPr="000276FE">
              <w:t>Отработка навыков решения задач на преобразование буквенных выражений, сокращения, формулы сокращенного умножения.</w:t>
            </w:r>
          </w:p>
        </w:tc>
        <w:tc>
          <w:tcPr>
            <w:tcW w:w="3827" w:type="dxa"/>
          </w:tcPr>
          <w:p w14:paraId="1E82B9FE" w14:textId="77777777" w:rsidR="000276FE" w:rsidRPr="000276FE" w:rsidRDefault="000276FE" w:rsidP="002D7C1A">
            <w:pPr>
              <w:jc w:val="both"/>
            </w:pPr>
            <w:r w:rsidRPr="000276FE">
              <w:t xml:space="preserve">Путешествие. Отработка навыков и умений преобразовывать и упрощать сложные буквенные выражения. </w:t>
            </w:r>
          </w:p>
          <w:p w14:paraId="18260065" w14:textId="77777777" w:rsidR="000276FE" w:rsidRPr="000276FE" w:rsidRDefault="000276FE" w:rsidP="002D7C1A">
            <w:pPr>
              <w:jc w:val="both"/>
            </w:pPr>
            <w:r w:rsidRPr="000276FE">
              <w:lastRenderedPageBreak/>
              <w:t xml:space="preserve">Карточки с заданиями шифровкой. </w:t>
            </w:r>
          </w:p>
        </w:tc>
      </w:tr>
      <w:tr w:rsidR="000276FE" w:rsidRPr="000276FE" w14:paraId="1791C48E" w14:textId="77777777" w:rsidTr="00FE3028">
        <w:trPr>
          <w:trHeight w:val="322"/>
        </w:trPr>
        <w:tc>
          <w:tcPr>
            <w:tcW w:w="882" w:type="dxa"/>
          </w:tcPr>
          <w:p w14:paraId="1B98CC79" w14:textId="77777777" w:rsidR="000276FE" w:rsidRPr="000276FE" w:rsidRDefault="000276FE" w:rsidP="00FB6521">
            <w:pPr>
              <w:jc w:val="center"/>
              <w:rPr>
                <w:b/>
              </w:rPr>
            </w:pPr>
            <w:r w:rsidRPr="000276FE">
              <w:rPr>
                <w:b/>
              </w:rPr>
              <w:lastRenderedPageBreak/>
              <w:t>9</w:t>
            </w:r>
          </w:p>
        </w:tc>
        <w:tc>
          <w:tcPr>
            <w:tcW w:w="4111" w:type="dxa"/>
          </w:tcPr>
          <w:p w14:paraId="4FE90C08" w14:textId="77777777" w:rsidR="000276FE" w:rsidRPr="000276FE" w:rsidRDefault="000276FE" w:rsidP="00FB6521">
            <w:pPr>
              <w:jc w:val="both"/>
            </w:pPr>
            <w:r w:rsidRPr="000276FE">
              <w:t>Решение линейных уравнений.</w:t>
            </w:r>
          </w:p>
          <w:p w14:paraId="3A7F7316" w14:textId="77777777" w:rsidR="000276FE" w:rsidRPr="000276FE" w:rsidRDefault="000276FE" w:rsidP="003D5DDB">
            <w:pPr>
              <w:jc w:val="both"/>
            </w:pPr>
            <w:r w:rsidRPr="000276FE">
              <w:t>«Найди, если сможешь». Отработка задач № 9 КИМ ОГЭ.</w:t>
            </w:r>
          </w:p>
        </w:tc>
        <w:tc>
          <w:tcPr>
            <w:tcW w:w="1985" w:type="dxa"/>
          </w:tcPr>
          <w:p w14:paraId="466EE736" w14:textId="77777777" w:rsidR="000276FE" w:rsidRPr="000276FE" w:rsidRDefault="000276FE" w:rsidP="00FB6521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27A8E2C1" w14:textId="77777777" w:rsidR="000276FE" w:rsidRPr="000276FE" w:rsidRDefault="000276FE" w:rsidP="00FB6521">
            <w:pPr>
              <w:jc w:val="both"/>
            </w:pPr>
            <w:r w:rsidRPr="000276FE">
              <w:t>Отработка навыков решения уравнений относительно одной неизвестной.</w:t>
            </w:r>
          </w:p>
        </w:tc>
        <w:tc>
          <w:tcPr>
            <w:tcW w:w="3827" w:type="dxa"/>
          </w:tcPr>
          <w:p w14:paraId="150FBB51" w14:textId="77777777" w:rsidR="000276FE" w:rsidRPr="000276FE" w:rsidRDefault="000276FE" w:rsidP="00FB6521">
            <w:pPr>
              <w:jc w:val="both"/>
            </w:pPr>
            <w:r w:rsidRPr="000276FE">
              <w:t>Занятие практической направленности. Решение уравнений, относительно одной неизвестной.</w:t>
            </w:r>
          </w:p>
        </w:tc>
      </w:tr>
      <w:tr w:rsidR="000276FE" w:rsidRPr="000276FE" w14:paraId="705D89BD" w14:textId="77777777" w:rsidTr="00FE3028">
        <w:trPr>
          <w:trHeight w:val="322"/>
        </w:trPr>
        <w:tc>
          <w:tcPr>
            <w:tcW w:w="882" w:type="dxa"/>
          </w:tcPr>
          <w:p w14:paraId="4E2E42EB" w14:textId="77777777" w:rsidR="000276FE" w:rsidRPr="000276FE" w:rsidRDefault="000276FE" w:rsidP="00FB6521">
            <w:pPr>
              <w:jc w:val="center"/>
              <w:rPr>
                <w:b/>
              </w:rPr>
            </w:pPr>
            <w:r w:rsidRPr="000276FE">
              <w:rPr>
                <w:b/>
              </w:rPr>
              <w:t>10</w:t>
            </w:r>
          </w:p>
        </w:tc>
        <w:tc>
          <w:tcPr>
            <w:tcW w:w="4111" w:type="dxa"/>
          </w:tcPr>
          <w:p w14:paraId="5FCA0836" w14:textId="77777777" w:rsidR="000276FE" w:rsidRPr="000276FE" w:rsidRDefault="000276FE" w:rsidP="002D7C1A">
            <w:pPr>
              <w:jc w:val="both"/>
            </w:pPr>
            <w:r w:rsidRPr="000276FE">
              <w:t>Решение задач на определения вероятности определенного события.</w:t>
            </w:r>
          </w:p>
          <w:p w14:paraId="64A9ED76" w14:textId="77777777" w:rsidR="000276FE" w:rsidRPr="000276FE" w:rsidRDefault="000276FE" w:rsidP="000276FE">
            <w:pPr>
              <w:jc w:val="both"/>
            </w:pPr>
            <w:r w:rsidRPr="000276FE">
              <w:t>«Вероятностный подход» Отработка задач № 10 КИМ ОГЭ.</w:t>
            </w:r>
          </w:p>
        </w:tc>
        <w:tc>
          <w:tcPr>
            <w:tcW w:w="1985" w:type="dxa"/>
          </w:tcPr>
          <w:p w14:paraId="6607ACA5" w14:textId="77777777" w:rsidR="000276FE" w:rsidRPr="000276FE" w:rsidRDefault="000276FE" w:rsidP="002D7C1A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4F771B8B" w14:textId="77777777" w:rsidR="000276FE" w:rsidRPr="000276FE" w:rsidRDefault="000276FE" w:rsidP="002D7C1A">
            <w:pPr>
              <w:jc w:val="both"/>
            </w:pPr>
            <w:r w:rsidRPr="000276FE">
              <w:t>Отработка навыков решения задач на определения события. Отрицание. Классическое определение вероятности. Правило умножение.</w:t>
            </w:r>
          </w:p>
        </w:tc>
        <w:tc>
          <w:tcPr>
            <w:tcW w:w="3827" w:type="dxa"/>
          </w:tcPr>
          <w:p w14:paraId="27688907" w14:textId="77777777" w:rsidR="000276FE" w:rsidRPr="000276FE" w:rsidRDefault="000276FE" w:rsidP="002D7C1A">
            <w:pPr>
              <w:jc w:val="both"/>
            </w:pPr>
            <w:r w:rsidRPr="000276FE">
              <w:t>Мозговой штурм. Решение задач на вероятность различными методами комбинаторики.</w:t>
            </w:r>
          </w:p>
        </w:tc>
      </w:tr>
      <w:tr w:rsidR="000276FE" w:rsidRPr="000276FE" w14:paraId="7E6A72E0" w14:textId="77777777" w:rsidTr="00FE3028">
        <w:trPr>
          <w:trHeight w:val="322"/>
        </w:trPr>
        <w:tc>
          <w:tcPr>
            <w:tcW w:w="882" w:type="dxa"/>
          </w:tcPr>
          <w:p w14:paraId="4F79FA57" w14:textId="77777777" w:rsidR="000276FE" w:rsidRPr="000276FE" w:rsidRDefault="000276FE" w:rsidP="00FB6521">
            <w:pPr>
              <w:jc w:val="center"/>
              <w:rPr>
                <w:b/>
              </w:rPr>
            </w:pPr>
            <w:r w:rsidRPr="000276FE">
              <w:rPr>
                <w:b/>
              </w:rPr>
              <w:t>11</w:t>
            </w:r>
          </w:p>
        </w:tc>
        <w:tc>
          <w:tcPr>
            <w:tcW w:w="4111" w:type="dxa"/>
          </w:tcPr>
          <w:p w14:paraId="1585BDFD" w14:textId="77777777" w:rsidR="000276FE" w:rsidRPr="000276FE" w:rsidRDefault="000276FE" w:rsidP="00FB6521">
            <w:pPr>
              <w:jc w:val="both"/>
            </w:pPr>
            <w:r w:rsidRPr="000276FE">
              <w:t>Построение графиков различных функций. Определение знака углового коэффициента.</w:t>
            </w:r>
          </w:p>
          <w:p w14:paraId="46D65958" w14:textId="77777777" w:rsidR="000276FE" w:rsidRPr="000276FE" w:rsidRDefault="000276FE" w:rsidP="00FB6521">
            <w:pPr>
              <w:jc w:val="both"/>
            </w:pPr>
            <w:r w:rsidRPr="000276FE">
              <w:t xml:space="preserve">«Графический лабиринт» Отработка задач № </w:t>
            </w:r>
            <w:r w:rsidRPr="000276FE">
              <w:rPr>
                <w:b/>
              </w:rPr>
              <w:t>11</w:t>
            </w:r>
            <w:r w:rsidRPr="000276FE">
              <w:t xml:space="preserve"> КИМ ОГЭ.</w:t>
            </w:r>
          </w:p>
        </w:tc>
        <w:tc>
          <w:tcPr>
            <w:tcW w:w="1985" w:type="dxa"/>
          </w:tcPr>
          <w:p w14:paraId="282E54EB" w14:textId="77777777" w:rsidR="000276FE" w:rsidRPr="000276FE" w:rsidRDefault="000276FE" w:rsidP="00FB6521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147C8DF2" w14:textId="77777777" w:rsidR="000276FE" w:rsidRPr="000276FE" w:rsidRDefault="000276FE" w:rsidP="00FB6521">
            <w:pPr>
              <w:jc w:val="both"/>
            </w:pPr>
            <w:r w:rsidRPr="000276FE">
              <w:t>Отработка умений строить графики различных функций, определять знак углового коэффициента, формирование умений сопоставлять графику функции уравнение задающее множество точек. Отработка навыка построения функции по таблице значений  x и y.</w:t>
            </w:r>
          </w:p>
        </w:tc>
        <w:tc>
          <w:tcPr>
            <w:tcW w:w="3827" w:type="dxa"/>
          </w:tcPr>
          <w:p w14:paraId="095E36D6" w14:textId="77777777" w:rsidR="000276FE" w:rsidRPr="000276FE" w:rsidRDefault="000276FE" w:rsidP="00FB6521">
            <w:pPr>
              <w:jc w:val="both"/>
            </w:pPr>
            <w:r w:rsidRPr="000276FE">
              <w:t>Занятие-исследование. Практическая работа. Использование графического калькулятора Desmos  как проверки качества усвоения знаний, сверка с эталоном на этапе заключительного построения. Карточки с готовыми чертежами, сопоставление графика и уравнения.</w:t>
            </w:r>
          </w:p>
        </w:tc>
      </w:tr>
      <w:tr w:rsidR="000276FE" w:rsidRPr="000276FE" w14:paraId="317B08D6" w14:textId="77777777" w:rsidTr="00FE3028">
        <w:trPr>
          <w:trHeight w:val="322"/>
        </w:trPr>
        <w:tc>
          <w:tcPr>
            <w:tcW w:w="882" w:type="dxa"/>
          </w:tcPr>
          <w:p w14:paraId="54C5F1FC" w14:textId="77777777" w:rsidR="000276FE" w:rsidRPr="000276FE" w:rsidRDefault="000276FE" w:rsidP="000276FE">
            <w:pPr>
              <w:jc w:val="center"/>
              <w:rPr>
                <w:b/>
              </w:rPr>
            </w:pPr>
            <w:r w:rsidRPr="000276FE">
              <w:rPr>
                <w:b/>
              </w:rPr>
              <w:t>12</w:t>
            </w:r>
          </w:p>
        </w:tc>
        <w:tc>
          <w:tcPr>
            <w:tcW w:w="4111" w:type="dxa"/>
          </w:tcPr>
          <w:p w14:paraId="48E13F11" w14:textId="77777777" w:rsidR="000276FE" w:rsidRPr="000276FE" w:rsidRDefault="000276FE" w:rsidP="002D7C1A">
            <w:pPr>
              <w:jc w:val="both"/>
            </w:pPr>
            <w:r w:rsidRPr="000276FE">
              <w:t>Решение задач на выражение одних величин через известные. Сопоставление переменных задачи с соответствующим обозначением. Работа с формулой.</w:t>
            </w:r>
          </w:p>
          <w:p w14:paraId="043D45F2" w14:textId="77777777" w:rsidR="000276FE" w:rsidRPr="000276FE" w:rsidRDefault="000276FE" w:rsidP="000276FE">
            <w:pPr>
              <w:jc w:val="both"/>
            </w:pPr>
            <w:r w:rsidRPr="000276FE">
              <w:t xml:space="preserve">«Формульный редактор» Отработка задач № </w:t>
            </w:r>
            <w:r w:rsidRPr="000276FE">
              <w:rPr>
                <w:b/>
              </w:rPr>
              <w:t>12</w:t>
            </w:r>
            <w:r w:rsidRPr="000276FE">
              <w:t xml:space="preserve"> КИМ ОГЭ.</w:t>
            </w:r>
          </w:p>
        </w:tc>
        <w:tc>
          <w:tcPr>
            <w:tcW w:w="1985" w:type="dxa"/>
          </w:tcPr>
          <w:p w14:paraId="3DB1156E" w14:textId="77777777" w:rsidR="000276FE" w:rsidRPr="000276FE" w:rsidRDefault="000276FE" w:rsidP="002D7C1A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4D8FDF7F" w14:textId="77777777" w:rsidR="000276FE" w:rsidRPr="000276FE" w:rsidRDefault="000276FE" w:rsidP="002D7C1A">
            <w:pPr>
              <w:jc w:val="both"/>
            </w:pPr>
            <w:r w:rsidRPr="000276FE">
              <w:t>Отработка навыков решения задач на выявление неизвестных величин в формуле через известные.</w:t>
            </w:r>
          </w:p>
        </w:tc>
        <w:tc>
          <w:tcPr>
            <w:tcW w:w="3827" w:type="dxa"/>
          </w:tcPr>
          <w:p w14:paraId="237DF05E" w14:textId="77777777" w:rsidR="000276FE" w:rsidRPr="000276FE" w:rsidRDefault="000276FE" w:rsidP="002D7C1A">
            <w:pPr>
              <w:jc w:val="both"/>
            </w:pPr>
            <w:r w:rsidRPr="000276FE">
              <w:t>Практикум</w:t>
            </w:r>
          </w:p>
        </w:tc>
      </w:tr>
      <w:tr w:rsidR="000276FE" w:rsidRPr="000276FE" w14:paraId="517D26EC" w14:textId="77777777" w:rsidTr="00FE3028">
        <w:trPr>
          <w:trHeight w:val="322"/>
        </w:trPr>
        <w:tc>
          <w:tcPr>
            <w:tcW w:w="882" w:type="dxa"/>
          </w:tcPr>
          <w:p w14:paraId="580EC68B" w14:textId="77777777" w:rsidR="000276FE" w:rsidRPr="000276FE" w:rsidRDefault="000276FE" w:rsidP="000D542B">
            <w:pPr>
              <w:jc w:val="center"/>
              <w:rPr>
                <w:b/>
              </w:rPr>
            </w:pPr>
            <w:r w:rsidRPr="000276FE">
              <w:rPr>
                <w:b/>
              </w:rPr>
              <w:t>13</w:t>
            </w:r>
          </w:p>
        </w:tc>
        <w:tc>
          <w:tcPr>
            <w:tcW w:w="4111" w:type="dxa"/>
          </w:tcPr>
          <w:p w14:paraId="49E3A34E" w14:textId="77777777" w:rsidR="000276FE" w:rsidRPr="000276FE" w:rsidRDefault="000276FE" w:rsidP="00FB6521">
            <w:pPr>
              <w:jc w:val="both"/>
            </w:pPr>
            <w:r w:rsidRPr="000276FE">
              <w:t>Решение систем уравнений и неравенств.</w:t>
            </w:r>
          </w:p>
          <w:p w14:paraId="3CFCB4E3" w14:textId="77777777" w:rsidR="000276FE" w:rsidRPr="000276FE" w:rsidRDefault="000276FE" w:rsidP="00FB6521">
            <w:pPr>
              <w:jc w:val="both"/>
            </w:pPr>
            <w:r w:rsidRPr="000276FE">
              <w:t xml:space="preserve">«Дуэт». Отработка задач № </w:t>
            </w:r>
            <w:r w:rsidRPr="000276FE">
              <w:rPr>
                <w:b/>
              </w:rPr>
              <w:t>13</w:t>
            </w:r>
            <w:r w:rsidRPr="000276FE">
              <w:t xml:space="preserve"> КИМ ОГЭ.</w:t>
            </w:r>
          </w:p>
        </w:tc>
        <w:tc>
          <w:tcPr>
            <w:tcW w:w="1985" w:type="dxa"/>
          </w:tcPr>
          <w:p w14:paraId="45B4423B" w14:textId="77777777" w:rsidR="000276FE" w:rsidRPr="000276FE" w:rsidRDefault="000276FE" w:rsidP="000D542B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2F5D9C23" w14:textId="77777777" w:rsidR="000276FE" w:rsidRPr="000276FE" w:rsidRDefault="000276FE" w:rsidP="00FB6521">
            <w:pPr>
              <w:jc w:val="both"/>
            </w:pPr>
            <w:r w:rsidRPr="000276FE">
              <w:t xml:space="preserve">Отработка навыков решения задач на решение систем уравнений и систем неравенств. Построение графиков функции. Решение системы графическим методом. </w:t>
            </w:r>
          </w:p>
        </w:tc>
        <w:tc>
          <w:tcPr>
            <w:tcW w:w="3827" w:type="dxa"/>
          </w:tcPr>
          <w:p w14:paraId="353BC83A" w14:textId="77777777" w:rsidR="000276FE" w:rsidRPr="000276FE" w:rsidRDefault="000276FE" w:rsidP="00FB6521">
            <w:pPr>
              <w:jc w:val="both"/>
            </w:pPr>
            <w:r w:rsidRPr="000276FE">
              <w:t>Занятие-исследование с использованием программной среды Desmos.</w:t>
            </w:r>
          </w:p>
        </w:tc>
      </w:tr>
      <w:tr w:rsidR="000276FE" w:rsidRPr="000276FE" w14:paraId="0C7F384A" w14:textId="77777777" w:rsidTr="00FE3028">
        <w:trPr>
          <w:trHeight w:val="322"/>
        </w:trPr>
        <w:tc>
          <w:tcPr>
            <w:tcW w:w="882" w:type="dxa"/>
          </w:tcPr>
          <w:p w14:paraId="494AFB02" w14:textId="77777777" w:rsidR="000276FE" w:rsidRPr="000276FE" w:rsidRDefault="000276FE" w:rsidP="000D542B">
            <w:pPr>
              <w:jc w:val="center"/>
              <w:rPr>
                <w:b/>
              </w:rPr>
            </w:pPr>
            <w:r w:rsidRPr="000276FE">
              <w:rPr>
                <w:b/>
              </w:rPr>
              <w:t>14</w:t>
            </w:r>
          </w:p>
        </w:tc>
        <w:tc>
          <w:tcPr>
            <w:tcW w:w="4111" w:type="dxa"/>
          </w:tcPr>
          <w:p w14:paraId="5C8C5C4F" w14:textId="77777777" w:rsidR="000276FE" w:rsidRPr="000276FE" w:rsidRDefault="000276FE" w:rsidP="000276FE">
            <w:pPr>
              <w:jc w:val="both"/>
            </w:pPr>
            <w:r w:rsidRPr="000276FE">
              <w:t>Решение текстовых задач по данным «Колесо обозрения». Отработка задач № 14 КИМ ОГЭ.</w:t>
            </w:r>
          </w:p>
        </w:tc>
        <w:tc>
          <w:tcPr>
            <w:tcW w:w="1985" w:type="dxa"/>
          </w:tcPr>
          <w:p w14:paraId="0FBE21B6" w14:textId="77777777" w:rsidR="000276FE" w:rsidRPr="000276FE" w:rsidRDefault="000276FE" w:rsidP="002D7C1A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0C2002E2" w14:textId="77777777" w:rsidR="000276FE" w:rsidRPr="000276FE" w:rsidRDefault="000276FE" w:rsidP="000276FE">
            <w:pPr>
              <w:jc w:val="both"/>
            </w:pPr>
            <w:r w:rsidRPr="000276FE">
              <w:t>Отработка навыков решения практических задач на отыскание долей, процента или части значения от целого.</w:t>
            </w:r>
          </w:p>
        </w:tc>
        <w:tc>
          <w:tcPr>
            <w:tcW w:w="3827" w:type="dxa"/>
          </w:tcPr>
          <w:p w14:paraId="431B61AE" w14:textId="77777777" w:rsidR="000276FE" w:rsidRPr="000276FE" w:rsidRDefault="000276FE" w:rsidP="002D7C1A">
            <w:pPr>
              <w:jc w:val="both"/>
            </w:pPr>
            <w:r w:rsidRPr="000276FE">
              <w:t>Беседа. Решение практических задач.</w:t>
            </w:r>
          </w:p>
        </w:tc>
      </w:tr>
      <w:tr w:rsidR="000276FE" w:rsidRPr="000276FE" w14:paraId="0EB2094C" w14:textId="77777777" w:rsidTr="00FE3028">
        <w:trPr>
          <w:trHeight w:val="322"/>
        </w:trPr>
        <w:tc>
          <w:tcPr>
            <w:tcW w:w="882" w:type="dxa"/>
          </w:tcPr>
          <w:p w14:paraId="079F2DD4" w14:textId="77777777" w:rsidR="000276FE" w:rsidRPr="000276FE" w:rsidRDefault="000276FE" w:rsidP="000D542B">
            <w:pPr>
              <w:jc w:val="center"/>
              <w:rPr>
                <w:b/>
              </w:rPr>
            </w:pPr>
            <w:r w:rsidRPr="000276FE">
              <w:rPr>
                <w:b/>
              </w:rPr>
              <w:t>15</w:t>
            </w:r>
          </w:p>
        </w:tc>
        <w:tc>
          <w:tcPr>
            <w:tcW w:w="4111" w:type="dxa"/>
          </w:tcPr>
          <w:p w14:paraId="00ADC150" w14:textId="77777777" w:rsidR="000276FE" w:rsidRPr="000276FE" w:rsidRDefault="000276FE" w:rsidP="00FB6521">
            <w:pPr>
              <w:jc w:val="both"/>
            </w:pPr>
            <w:r w:rsidRPr="000276FE">
              <w:t xml:space="preserve">Задачи на отыскание значения угла в </w:t>
            </w:r>
            <w:r w:rsidRPr="000276FE">
              <w:lastRenderedPageBreak/>
              <w:t>различных геометрических фигурах, находящихся в синтезе других геометрических объектов.</w:t>
            </w:r>
          </w:p>
          <w:p w14:paraId="24DDBC62" w14:textId="77777777" w:rsidR="000276FE" w:rsidRPr="000276FE" w:rsidRDefault="000276FE" w:rsidP="00FB6521">
            <w:pPr>
              <w:jc w:val="both"/>
            </w:pPr>
            <w:r w:rsidRPr="000276FE">
              <w:t xml:space="preserve">«Каковы углы?». Отработка задач № </w:t>
            </w:r>
            <w:r w:rsidRPr="000276FE">
              <w:rPr>
                <w:b/>
              </w:rPr>
              <w:t>15</w:t>
            </w:r>
            <w:r w:rsidRPr="000276FE">
              <w:t xml:space="preserve"> КИМ ОГЭ.</w:t>
            </w:r>
          </w:p>
        </w:tc>
        <w:tc>
          <w:tcPr>
            <w:tcW w:w="1985" w:type="dxa"/>
          </w:tcPr>
          <w:p w14:paraId="6990B66B" w14:textId="77777777" w:rsidR="000276FE" w:rsidRPr="000276FE" w:rsidRDefault="000276FE" w:rsidP="000D542B">
            <w:pPr>
              <w:jc w:val="center"/>
            </w:pPr>
            <w:r w:rsidRPr="000276FE">
              <w:lastRenderedPageBreak/>
              <w:t>1</w:t>
            </w:r>
          </w:p>
        </w:tc>
        <w:tc>
          <w:tcPr>
            <w:tcW w:w="4819" w:type="dxa"/>
          </w:tcPr>
          <w:p w14:paraId="6FB322C3" w14:textId="77777777" w:rsidR="000276FE" w:rsidRPr="000276FE" w:rsidRDefault="000276FE" w:rsidP="00FB6521">
            <w:pPr>
              <w:jc w:val="both"/>
            </w:pPr>
            <w:r w:rsidRPr="000276FE">
              <w:t xml:space="preserve">Отработка навыков решения </w:t>
            </w:r>
            <w:r w:rsidRPr="000276FE">
              <w:lastRenderedPageBreak/>
              <w:t>геометрических задач на отыскание величины угла</w:t>
            </w:r>
          </w:p>
        </w:tc>
        <w:tc>
          <w:tcPr>
            <w:tcW w:w="3827" w:type="dxa"/>
          </w:tcPr>
          <w:p w14:paraId="46498CF9" w14:textId="77777777" w:rsidR="000276FE" w:rsidRPr="000276FE" w:rsidRDefault="000276FE" w:rsidP="00FB6521">
            <w:pPr>
              <w:jc w:val="both"/>
            </w:pPr>
            <w:r w:rsidRPr="000276FE">
              <w:lastRenderedPageBreak/>
              <w:t xml:space="preserve">Беседа. Урок практического </w:t>
            </w:r>
            <w:r w:rsidRPr="000276FE">
              <w:lastRenderedPageBreak/>
              <w:t>характера.</w:t>
            </w:r>
          </w:p>
        </w:tc>
      </w:tr>
      <w:tr w:rsidR="000276FE" w:rsidRPr="000276FE" w14:paraId="79359474" w14:textId="77777777" w:rsidTr="00FE3028">
        <w:trPr>
          <w:trHeight w:val="322"/>
        </w:trPr>
        <w:tc>
          <w:tcPr>
            <w:tcW w:w="882" w:type="dxa"/>
          </w:tcPr>
          <w:p w14:paraId="5F1B5E1B" w14:textId="77777777" w:rsidR="000276FE" w:rsidRPr="000276FE" w:rsidRDefault="000276FE" w:rsidP="000D542B">
            <w:pPr>
              <w:jc w:val="center"/>
              <w:rPr>
                <w:b/>
              </w:rPr>
            </w:pPr>
            <w:r w:rsidRPr="000276FE">
              <w:rPr>
                <w:b/>
              </w:rPr>
              <w:lastRenderedPageBreak/>
              <w:t>16</w:t>
            </w:r>
          </w:p>
        </w:tc>
        <w:tc>
          <w:tcPr>
            <w:tcW w:w="4111" w:type="dxa"/>
          </w:tcPr>
          <w:p w14:paraId="37F6262C" w14:textId="77777777" w:rsidR="000276FE" w:rsidRPr="000276FE" w:rsidRDefault="000276FE" w:rsidP="00FB6521">
            <w:pPr>
              <w:jc w:val="both"/>
            </w:pPr>
            <w:r w:rsidRPr="000276FE">
              <w:t>Задачи на отыскание значения длины геометрического объекта, в различных геометрических фигурах.</w:t>
            </w:r>
          </w:p>
          <w:p w14:paraId="79234331" w14:textId="77777777" w:rsidR="000276FE" w:rsidRPr="000276FE" w:rsidRDefault="000276FE" w:rsidP="000276FE">
            <w:pPr>
              <w:jc w:val="both"/>
            </w:pPr>
            <w:r w:rsidRPr="000276FE">
              <w:t>«А длина какова?». Отработка задач № 16 КИМ ОГЭ.</w:t>
            </w:r>
          </w:p>
        </w:tc>
        <w:tc>
          <w:tcPr>
            <w:tcW w:w="1985" w:type="dxa"/>
          </w:tcPr>
          <w:p w14:paraId="58D5AD81" w14:textId="77777777" w:rsidR="000276FE" w:rsidRPr="000276FE" w:rsidRDefault="000276FE" w:rsidP="000D542B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186E0DB3" w14:textId="77777777" w:rsidR="000276FE" w:rsidRPr="000276FE" w:rsidRDefault="000276FE" w:rsidP="00EB0E3A">
            <w:pPr>
              <w:jc w:val="both"/>
            </w:pPr>
            <w:r w:rsidRPr="000276FE">
              <w:t>Отработка навыков решения геометрических задач на отыскание длины геометрического элемента.</w:t>
            </w:r>
          </w:p>
        </w:tc>
        <w:tc>
          <w:tcPr>
            <w:tcW w:w="3827" w:type="dxa"/>
          </w:tcPr>
          <w:p w14:paraId="51104BB7" w14:textId="77777777" w:rsidR="000276FE" w:rsidRPr="000276FE" w:rsidRDefault="000276FE" w:rsidP="00FB6521">
            <w:pPr>
              <w:jc w:val="both"/>
            </w:pPr>
            <w:r w:rsidRPr="000276FE">
              <w:t>Беседа. Урок практического характера.</w:t>
            </w:r>
          </w:p>
        </w:tc>
      </w:tr>
      <w:tr w:rsidR="000276FE" w:rsidRPr="000276FE" w14:paraId="54D6DDAC" w14:textId="77777777" w:rsidTr="00FE3028">
        <w:trPr>
          <w:trHeight w:val="322"/>
        </w:trPr>
        <w:tc>
          <w:tcPr>
            <w:tcW w:w="882" w:type="dxa"/>
          </w:tcPr>
          <w:p w14:paraId="178D1257" w14:textId="77777777" w:rsidR="000276FE" w:rsidRPr="000276FE" w:rsidRDefault="000276FE" w:rsidP="000276FE">
            <w:pPr>
              <w:jc w:val="center"/>
              <w:rPr>
                <w:b/>
              </w:rPr>
            </w:pPr>
            <w:r w:rsidRPr="000276FE">
              <w:rPr>
                <w:b/>
              </w:rPr>
              <w:t>17</w:t>
            </w:r>
          </w:p>
        </w:tc>
        <w:tc>
          <w:tcPr>
            <w:tcW w:w="4111" w:type="dxa"/>
          </w:tcPr>
          <w:p w14:paraId="1A05522C" w14:textId="77777777" w:rsidR="000276FE" w:rsidRPr="000276FE" w:rsidRDefault="000276FE" w:rsidP="000D542B">
            <w:pPr>
              <w:jc w:val="both"/>
            </w:pPr>
            <w:r w:rsidRPr="000276FE">
              <w:t>Задачи на нахождения площадей фигур с использованием известных формул.</w:t>
            </w:r>
          </w:p>
          <w:p w14:paraId="592E2F29" w14:textId="77777777" w:rsidR="000276FE" w:rsidRPr="000276FE" w:rsidRDefault="000276FE" w:rsidP="000276FE">
            <w:pPr>
              <w:jc w:val="both"/>
            </w:pPr>
            <w:r w:rsidRPr="000276FE">
              <w:t>«Игра на площадке». Отработка задач № 17 КИМ ОГЭ.</w:t>
            </w:r>
          </w:p>
        </w:tc>
        <w:tc>
          <w:tcPr>
            <w:tcW w:w="1985" w:type="dxa"/>
          </w:tcPr>
          <w:p w14:paraId="5BD4152E" w14:textId="77777777" w:rsidR="000276FE" w:rsidRPr="000276FE" w:rsidRDefault="000276FE" w:rsidP="000D542B">
            <w:pPr>
              <w:jc w:val="both"/>
            </w:pPr>
          </w:p>
        </w:tc>
        <w:tc>
          <w:tcPr>
            <w:tcW w:w="4819" w:type="dxa"/>
          </w:tcPr>
          <w:p w14:paraId="723D6504" w14:textId="77777777" w:rsidR="000276FE" w:rsidRPr="000276FE" w:rsidRDefault="000276FE" w:rsidP="000D542B">
            <w:pPr>
              <w:jc w:val="both"/>
            </w:pPr>
            <w:r w:rsidRPr="000276FE">
              <w:t>Отработка навыков решения геометрических задач на отыскание площади геометрического объекта.</w:t>
            </w:r>
          </w:p>
        </w:tc>
        <w:tc>
          <w:tcPr>
            <w:tcW w:w="3827" w:type="dxa"/>
          </w:tcPr>
          <w:p w14:paraId="38594C74" w14:textId="77777777" w:rsidR="000276FE" w:rsidRPr="000276FE" w:rsidRDefault="000276FE" w:rsidP="00FB6521">
            <w:pPr>
              <w:jc w:val="both"/>
            </w:pPr>
            <w:r w:rsidRPr="000276FE">
              <w:t>Беседа. Урок практического характера.</w:t>
            </w:r>
          </w:p>
        </w:tc>
      </w:tr>
      <w:tr w:rsidR="000276FE" w:rsidRPr="000276FE" w14:paraId="155DB028" w14:textId="77777777" w:rsidTr="00FE3028">
        <w:trPr>
          <w:trHeight w:val="322"/>
        </w:trPr>
        <w:tc>
          <w:tcPr>
            <w:tcW w:w="882" w:type="dxa"/>
          </w:tcPr>
          <w:p w14:paraId="52030007" w14:textId="77777777" w:rsidR="000276FE" w:rsidRPr="000276FE" w:rsidRDefault="000276FE" w:rsidP="000276FE">
            <w:pPr>
              <w:jc w:val="center"/>
              <w:rPr>
                <w:b/>
              </w:rPr>
            </w:pPr>
            <w:r w:rsidRPr="000276FE">
              <w:rPr>
                <w:b/>
              </w:rPr>
              <w:t>18</w:t>
            </w:r>
          </w:p>
        </w:tc>
        <w:tc>
          <w:tcPr>
            <w:tcW w:w="4111" w:type="dxa"/>
          </w:tcPr>
          <w:p w14:paraId="5824DFA3" w14:textId="77777777" w:rsidR="000276FE" w:rsidRPr="000276FE" w:rsidRDefault="000276FE" w:rsidP="000D542B">
            <w:pPr>
              <w:jc w:val="both"/>
            </w:pPr>
            <w:r w:rsidRPr="000276FE">
              <w:t>Задачи на нахождения площадей фигур с использованием известных формул, на фоне клеток 1х1.</w:t>
            </w:r>
          </w:p>
          <w:p w14:paraId="19A45AEA" w14:textId="77777777" w:rsidR="000276FE" w:rsidRPr="000276FE" w:rsidRDefault="000276FE" w:rsidP="000276FE">
            <w:pPr>
              <w:jc w:val="both"/>
            </w:pPr>
            <w:r w:rsidRPr="000276FE">
              <w:t>«В клетку». Отработка задач № 18 КИМ ОГЭ.</w:t>
            </w:r>
          </w:p>
        </w:tc>
        <w:tc>
          <w:tcPr>
            <w:tcW w:w="1985" w:type="dxa"/>
          </w:tcPr>
          <w:p w14:paraId="51408FA9" w14:textId="77777777" w:rsidR="000276FE" w:rsidRPr="000276FE" w:rsidRDefault="000276FE" w:rsidP="000D542B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34D41944" w14:textId="77777777" w:rsidR="000276FE" w:rsidRPr="000276FE" w:rsidRDefault="000276FE" w:rsidP="00AF2CFD">
            <w:pPr>
              <w:jc w:val="both"/>
            </w:pPr>
            <w:r w:rsidRPr="000276FE">
              <w:t>Отработка навыков решения геометрических задач на отыскание площади геометрического объекта.</w:t>
            </w:r>
          </w:p>
        </w:tc>
        <w:tc>
          <w:tcPr>
            <w:tcW w:w="3827" w:type="dxa"/>
          </w:tcPr>
          <w:p w14:paraId="47DA1B7F" w14:textId="77777777" w:rsidR="000276FE" w:rsidRPr="000276FE" w:rsidRDefault="000276FE" w:rsidP="00AF2CFD">
            <w:pPr>
              <w:jc w:val="both"/>
            </w:pPr>
            <w:r w:rsidRPr="000276FE">
              <w:t>Беседа. Урок практического характера.</w:t>
            </w:r>
          </w:p>
        </w:tc>
      </w:tr>
      <w:tr w:rsidR="000276FE" w:rsidRPr="000276FE" w14:paraId="54DCB9F6" w14:textId="77777777" w:rsidTr="00FE3028">
        <w:trPr>
          <w:trHeight w:val="322"/>
        </w:trPr>
        <w:tc>
          <w:tcPr>
            <w:tcW w:w="882" w:type="dxa"/>
          </w:tcPr>
          <w:p w14:paraId="463B99EA" w14:textId="77777777" w:rsidR="000276FE" w:rsidRPr="000276FE" w:rsidRDefault="000276FE" w:rsidP="000276FE">
            <w:pPr>
              <w:jc w:val="center"/>
              <w:rPr>
                <w:b/>
              </w:rPr>
            </w:pPr>
            <w:r w:rsidRPr="000276FE">
              <w:rPr>
                <w:b/>
              </w:rPr>
              <w:t>19</w:t>
            </w:r>
          </w:p>
        </w:tc>
        <w:tc>
          <w:tcPr>
            <w:tcW w:w="4111" w:type="dxa"/>
          </w:tcPr>
          <w:p w14:paraId="778C865D" w14:textId="77777777" w:rsidR="000276FE" w:rsidRPr="000276FE" w:rsidRDefault="000276FE" w:rsidP="000D542B">
            <w:pPr>
              <w:jc w:val="both"/>
            </w:pPr>
            <w:r w:rsidRPr="000276FE">
              <w:t>Теоретический марафон.</w:t>
            </w:r>
          </w:p>
          <w:p w14:paraId="650B8E40" w14:textId="77777777" w:rsidR="000276FE" w:rsidRPr="000276FE" w:rsidRDefault="000276FE" w:rsidP="000276FE">
            <w:pPr>
              <w:jc w:val="both"/>
            </w:pPr>
            <w:r w:rsidRPr="000276FE">
              <w:t>«Верю, не верю». Отработка задач № 19 КИМ ОГЭ.</w:t>
            </w:r>
          </w:p>
        </w:tc>
        <w:tc>
          <w:tcPr>
            <w:tcW w:w="1985" w:type="dxa"/>
          </w:tcPr>
          <w:p w14:paraId="075D1FD2" w14:textId="77777777" w:rsidR="000276FE" w:rsidRPr="000276FE" w:rsidRDefault="000276FE" w:rsidP="000D542B">
            <w:pPr>
              <w:jc w:val="center"/>
            </w:pPr>
            <w:r w:rsidRPr="000276FE">
              <w:t>1</w:t>
            </w:r>
          </w:p>
        </w:tc>
        <w:tc>
          <w:tcPr>
            <w:tcW w:w="4819" w:type="dxa"/>
          </w:tcPr>
          <w:p w14:paraId="1A9A645A" w14:textId="77777777" w:rsidR="000276FE" w:rsidRPr="000276FE" w:rsidRDefault="000276FE" w:rsidP="00FB6521">
            <w:pPr>
              <w:jc w:val="both"/>
            </w:pPr>
            <w:r w:rsidRPr="000276FE">
              <w:t>Создание на уроке кластеров или ментальной карты определений.</w:t>
            </w:r>
          </w:p>
        </w:tc>
        <w:tc>
          <w:tcPr>
            <w:tcW w:w="3827" w:type="dxa"/>
          </w:tcPr>
          <w:p w14:paraId="300898DA" w14:textId="77777777" w:rsidR="000276FE" w:rsidRPr="000276FE" w:rsidRDefault="000276FE" w:rsidP="00FB6521">
            <w:pPr>
              <w:jc w:val="both"/>
            </w:pPr>
            <w:r w:rsidRPr="000276FE">
              <w:t>Занятие в режиме модели World Cafe. Теоретический батл.</w:t>
            </w:r>
          </w:p>
        </w:tc>
      </w:tr>
      <w:tr w:rsidR="000276FE" w:rsidRPr="000276FE" w14:paraId="61AB147F" w14:textId="77777777" w:rsidTr="00FE3028">
        <w:trPr>
          <w:trHeight w:val="322"/>
        </w:trPr>
        <w:tc>
          <w:tcPr>
            <w:tcW w:w="882" w:type="dxa"/>
          </w:tcPr>
          <w:p w14:paraId="32D6F93F" w14:textId="77777777" w:rsidR="000276FE" w:rsidRPr="000276FE" w:rsidRDefault="000276FE" w:rsidP="000276FE">
            <w:pPr>
              <w:jc w:val="center"/>
              <w:rPr>
                <w:b/>
              </w:rPr>
            </w:pPr>
            <w:r w:rsidRPr="000276FE">
              <w:rPr>
                <w:b/>
              </w:rPr>
              <w:t>20</w:t>
            </w:r>
          </w:p>
        </w:tc>
        <w:tc>
          <w:tcPr>
            <w:tcW w:w="4111" w:type="dxa"/>
          </w:tcPr>
          <w:p w14:paraId="7C24A86B" w14:textId="77777777" w:rsidR="000276FE" w:rsidRPr="000276FE" w:rsidRDefault="000276FE" w:rsidP="000D542B">
            <w:pPr>
              <w:jc w:val="both"/>
            </w:pPr>
            <w:r w:rsidRPr="000276FE">
              <w:t>Решение задач второй части. Уравнения различных степеней. Уравнения, содержащие корни, показательные уравнения, задачи с буквенными выражениями.</w:t>
            </w:r>
          </w:p>
          <w:p w14:paraId="255E1C77" w14:textId="77777777" w:rsidR="000276FE" w:rsidRPr="000276FE" w:rsidRDefault="000276FE" w:rsidP="000276FE">
            <w:pPr>
              <w:jc w:val="both"/>
            </w:pPr>
            <w:r w:rsidRPr="000276FE">
              <w:t>«Попробуй-ка найди» Отработка задач № 20 КИМ ОГЭ.</w:t>
            </w:r>
          </w:p>
        </w:tc>
        <w:tc>
          <w:tcPr>
            <w:tcW w:w="1985" w:type="dxa"/>
          </w:tcPr>
          <w:p w14:paraId="2676C3FE" w14:textId="77777777" w:rsidR="000276FE" w:rsidRPr="000276FE" w:rsidRDefault="000276FE" w:rsidP="00613F60">
            <w:pPr>
              <w:jc w:val="center"/>
            </w:pPr>
            <w:r w:rsidRPr="000276FE">
              <w:t>2</w:t>
            </w:r>
          </w:p>
        </w:tc>
        <w:tc>
          <w:tcPr>
            <w:tcW w:w="4819" w:type="dxa"/>
          </w:tcPr>
          <w:p w14:paraId="3549BB0B" w14:textId="77777777" w:rsidR="000276FE" w:rsidRPr="000276FE" w:rsidRDefault="000276FE" w:rsidP="00FB6521">
            <w:pPr>
              <w:jc w:val="both"/>
            </w:pPr>
            <w:r w:rsidRPr="000276FE">
              <w:t>Отработка навыков решения задач на отыскание корня уравнения, переменной, выражения.</w:t>
            </w:r>
          </w:p>
        </w:tc>
        <w:tc>
          <w:tcPr>
            <w:tcW w:w="3827" w:type="dxa"/>
          </w:tcPr>
          <w:p w14:paraId="689971AE" w14:textId="77777777" w:rsidR="000276FE" w:rsidRPr="000276FE" w:rsidRDefault="000276FE" w:rsidP="00FB6521">
            <w:pPr>
              <w:jc w:val="both"/>
            </w:pPr>
            <w:r w:rsidRPr="000276FE">
              <w:t>Практикум</w:t>
            </w:r>
          </w:p>
        </w:tc>
      </w:tr>
      <w:tr w:rsidR="000276FE" w:rsidRPr="000276FE" w14:paraId="497FD411" w14:textId="77777777" w:rsidTr="00FE3028">
        <w:trPr>
          <w:trHeight w:val="322"/>
        </w:trPr>
        <w:tc>
          <w:tcPr>
            <w:tcW w:w="882" w:type="dxa"/>
          </w:tcPr>
          <w:p w14:paraId="7B3E48BD" w14:textId="77777777" w:rsidR="000276FE" w:rsidRPr="000276FE" w:rsidRDefault="000276FE" w:rsidP="000D542B">
            <w:pPr>
              <w:jc w:val="center"/>
              <w:rPr>
                <w:b/>
              </w:rPr>
            </w:pPr>
            <w:r w:rsidRPr="000276FE">
              <w:rPr>
                <w:b/>
              </w:rPr>
              <w:t>21</w:t>
            </w:r>
          </w:p>
        </w:tc>
        <w:tc>
          <w:tcPr>
            <w:tcW w:w="4111" w:type="dxa"/>
          </w:tcPr>
          <w:p w14:paraId="1F797D7D" w14:textId="77777777" w:rsidR="000276FE" w:rsidRPr="000276FE" w:rsidRDefault="000276FE" w:rsidP="000D542B">
            <w:pPr>
              <w:jc w:val="both"/>
            </w:pPr>
            <w:r w:rsidRPr="000276FE">
              <w:t>Решение текстовых задач.</w:t>
            </w:r>
          </w:p>
          <w:p w14:paraId="12CFDD95" w14:textId="77777777" w:rsidR="000276FE" w:rsidRPr="000276FE" w:rsidRDefault="000276FE" w:rsidP="000D542B">
            <w:pPr>
              <w:jc w:val="both"/>
            </w:pPr>
            <w:r w:rsidRPr="000276FE">
              <w:t>«Непростая задача». Отработка задач № 2</w:t>
            </w:r>
            <w:r w:rsidRPr="000276FE">
              <w:rPr>
                <w:b/>
              </w:rPr>
              <w:t>1</w:t>
            </w:r>
            <w:r w:rsidRPr="000276FE">
              <w:t xml:space="preserve"> КИМ ОГЭ.</w:t>
            </w:r>
          </w:p>
        </w:tc>
        <w:tc>
          <w:tcPr>
            <w:tcW w:w="1985" w:type="dxa"/>
          </w:tcPr>
          <w:p w14:paraId="4B74674F" w14:textId="77777777" w:rsidR="000276FE" w:rsidRPr="000276FE" w:rsidRDefault="000276FE" w:rsidP="00613F60">
            <w:pPr>
              <w:jc w:val="center"/>
            </w:pPr>
            <w:r w:rsidRPr="000276FE">
              <w:t>2</w:t>
            </w:r>
          </w:p>
        </w:tc>
        <w:tc>
          <w:tcPr>
            <w:tcW w:w="4819" w:type="dxa"/>
          </w:tcPr>
          <w:p w14:paraId="4BAC14CB" w14:textId="77777777" w:rsidR="000276FE" w:rsidRPr="000276FE" w:rsidRDefault="000276FE" w:rsidP="00FB6521">
            <w:pPr>
              <w:jc w:val="both"/>
            </w:pPr>
            <w:r w:rsidRPr="000276FE">
              <w:t xml:space="preserve">Решение задач на отработку текстовых задач на движение, на </w:t>
            </w:r>
            <w:proofErr w:type="gramStart"/>
            <w:r w:rsidRPr="000276FE">
              <w:t>работу..</w:t>
            </w:r>
            <w:proofErr w:type="gramEnd"/>
          </w:p>
        </w:tc>
        <w:tc>
          <w:tcPr>
            <w:tcW w:w="3827" w:type="dxa"/>
          </w:tcPr>
          <w:p w14:paraId="23A69A72" w14:textId="77777777" w:rsidR="000276FE" w:rsidRPr="000276FE" w:rsidRDefault="000276FE" w:rsidP="00FB6521">
            <w:pPr>
              <w:jc w:val="both"/>
            </w:pPr>
            <w:r w:rsidRPr="000276FE">
              <w:t>Практикум</w:t>
            </w:r>
          </w:p>
        </w:tc>
      </w:tr>
      <w:tr w:rsidR="000276FE" w:rsidRPr="000276FE" w14:paraId="46A9D446" w14:textId="77777777" w:rsidTr="00FE3028">
        <w:trPr>
          <w:trHeight w:val="322"/>
        </w:trPr>
        <w:tc>
          <w:tcPr>
            <w:tcW w:w="882" w:type="dxa"/>
          </w:tcPr>
          <w:p w14:paraId="47F7630C" w14:textId="77777777" w:rsidR="000276FE" w:rsidRPr="000276FE" w:rsidRDefault="000276FE" w:rsidP="000276FE">
            <w:pPr>
              <w:jc w:val="center"/>
              <w:rPr>
                <w:b/>
              </w:rPr>
            </w:pPr>
            <w:r w:rsidRPr="000276FE">
              <w:rPr>
                <w:b/>
              </w:rPr>
              <w:t>22</w:t>
            </w:r>
          </w:p>
        </w:tc>
        <w:tc>
          <w:tcPr>
            <w:tcW w:w="4111" w:type="dxa"/>
          </w:tcPr>
          <w:p w14:paraId="789F9926" w14:textId="77777777" w:rsidR="000276FE" w:rsidRPr="000276FE" w:rsidRDefault="000276FE" w:rsidP="000D542B">
            <w:pPr>
              <w:jc w:val="both"/>
            </w:pPr>
            <w:r w:rsidRPr="000276FE">
              <w:t>Решение задач на построение графиков функций различных видов.</w:t>
            </w:r>
          </w:p>
          <w:p w14:paraId="1DC3462F" w14:textId="77777777" w:rsidR="000276FE" w:rsidRPr="000276FE" w:rsidRDefault="000276FE" w:rsidP="000276FE">
            <w:pPr>
              <w:jc w:val="both"/>
            </w:pPr>
            <w:r w:rsidRPr="000276FE">
              <w:t xml:space="preserve">«Функционируй». Отработка задач № </w:t>
            </w:r>
            <w:r w:rsidRPr="000276FE">
              <w:lastRenderedPageBreak/>
              <w:t>23 КИМ ОГЭ.</w:t>
            </w:r>
          </w:p>
        </w:tc>
        <w:tc>
          <w:tcPr>
            <w:tcW w:w="1985" w:type="dxa"/>
          </w:tcPr>
          <w:p w14:paraId="67684AD2" w14:textId="77777777" w:rsidR="000276FE" w:rsidRPr="000276FE" w:rsidRDefault="000276FE" w:rsidP="00613F60">
            <w:pPr>
              <w:jc w:val="center"/>
            </w:pPr>
            <w:r w:rsidRPr="000276FE">
              <w:lastRenderedPageBreak/>
              <w:t>2</w:t>
            </w:r>
          </w:p>
        </w:tc>
        <w:tc>
          <w:tcPr>
            <w:tcW w:w="4819" w:type="dxa"/>
          </w:tcPr>
          <w:p w14:paraId="270B3AA6" w14:textId="77777777" w:rsidR="000276FE" w:rsidRPr="000276FE" w:rsidRDefault="000276FE" w:rsidP="00065018">
            <w:pPr>
              <w:jc w:val="both"/>
            </w:pPr>
            <w:r w:rsidRPr="000276FE">
              <w:t>Решение задач на отработку задач на построение графиков функций и его свойств, исследование графика функции.</w:t>
            </w:r>
          </w:p>
        </w:tc>
        <w:tc>
          <w:tcPr>
            <w:tcW w:w="3827" w:type="dxa"/>
          </w:tcPr>
          <w:p w14:paraId="74D5BC68" w14:textId="77777777" w:rsidR="000276FE" w:rsidRPr="000276FE" w:rsidRDefault="000276FE" w:rsidP="00FB6521">
            <w:pPr>
              <w:jc w:val="both"/>
            </w:pPr>
            <w:r w:rsidRPr="000276FE">
              <w:t>Практикум</w:t>
            </w:r>
          </w:p>
        </w:tc>
      </w:tr>
      <w:tr w:rsidR="000276FE" w:rsidRPr="000276FE" w14:paraId="4B7DFCB9" w14:textId="77777777" w:rsidTr="00AF2CFD">
        <w:trPr>
          <w:trHeight w:val="322"/>
        </w:trPr>
        <w:tc>
          <w:tcPr>
            <w:tcW w:w="882" w:type="dxa"/>
            <w:vMerge w:val="restart"/>
          </w:tcPr>
          <w:p w14:paraId="7C4149E2" w14:textId="77777777" w:rsidR="000276FE" w:rsidRPr="000276FE" w:rsidRDefault="000276FE" w:rsidP="000D542B">
            <w:pPr>
              <w:jc w:val="center"/>
              <w:rPr>
                <w:b/>
              </w:rPr>
            </w:pPr>
          </w:p>
          <w:p w14:paraId="6FBC55BD" w14:textId="77777777" w:rsidR="000276FE" w:rsidRPr="000276FE" w:rsidRDefault="000276FE" w:rsidP="000276FE">
            <w:pPr>
              <w:jc w:val="center"/>
              <w:rPr>
                <w:b/>
              </w:rPr>
            </w:pPr>
            <w:r w:rsidRPr="000276FE">
              <w:rPr>
                <w:b/>
              </w:rPr>
              <w:t>23</w:t>
            </w:r>
          </w:p>
        </w:tc>
        <w:tc>
          <w:tcPr>
            <w:tcW w:w="14742" w:type="dxa"/>
            <w:gridSpan w:val="4"/>
          </w:tcPr>
          <w:p w14:paraId="27323091" w14:textId="77777777" w:rsidR="000276FE" w:rsidRPr="000276FE" w:rsidRDefault="000276FE" w:rsidP="00FB6521">
            <w:pPr>
              <w:jc w:val="both"/>
            </w:pPr>
            <w:r w:rsidRPr="000276FE">
              <w:t>Задачи-великаны. Геометрические задачи на отыскание различных элементов фигур.</w:t>
            </w:r>
          </w:p>
        </w:tc>
      </w:tr>
      <w:tr w:rsidR="000276FE" w:rsidRPr="000276FE" w14:paraId="40D15431" w14:textId="77777777" w:rsidTr="00FE3028">
        <w:trPr>
          <w:trHeight w:val="322"/>
        </w:trPr>
        <w:tc>
          <w:tcPr>
            <w:tcW w:w="882" w:type="dxa"/>
            <w:vMerge/>
          </w:tcPr>
          <w:p w14:paraId="3B551B13" w14:textId="77777777" w:rsidR="000276FE" w:rsidRPr="000276FE" w:rsidRDefault="000276FE" w:rsidP="000D542B">
            <w:pPr>
              <w:jc w:val="center"/>
              <w:rPr>
                <w:b/>
              </w:rPr>
            </w:pPr>
          </w:p>
        </w:tc>
        <w:tc>
          <w:tcPr>
            <w:tcW w:w="4111" w:type="dxa"/>
            <w:vMerge w:val="restart"/>
          </w:tcPr>
          <w:p w14:paraId="4AFC87E3" w14:textId="77777777" w:rsidR="000276FE" w:rsidRPr="000276FE" w:rsidRDefault="000276FE" w:rsidP="00AF2CFD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0276FE">
              <w:t>Отработка задач № 23 КИМ ОГЭ</w:t>
            </w:r>
          </w:p>
          <w:p w14:paraId="54F5DD17" w14:textId="77777777" w:rsidR="000276FE" w:rsidRPr="000276FE" w:rsidRDefault="000276FE" w:rsidP="00AF2CFD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0276FE">
              <w:t>Отработка задач № 24 КИМ ОГЭ</w:t>
            </w:r>
          </w:p>
          <w:p w14:paraId="772F9C16" w14:textId="77777777" w:rsidR="000276FE" w:rsidRPr="000276FE" w:rsidRDefault="000276FE" w:rsidP="000276FE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0276FE">
              <w:t>Отработка задач № 25 КИМ ОГЭ</w:t>
            </w:r>
          </w:p>
        </w:tc>
        <w:tc>
          <w:tcPr>
            <w:tcW w:w="1985" w:type="dxa"/>
          </w:tcPr>
          <w:p w14:paraId="7883E4EF" w14:textId="77777777" w:rsidR="000276FE" w:rsidRPr="000276FE" w:rsidRDefault="000276FE" w:rsidP="00613F60">
            <w:pPr>
              <w:jc w:val="center"/>
            </w:pPr>
            <w:r w:rsidRPr="000276FE">
              <w:t>2</w:t>
            </w:r>
          </w:p>
        </w:tc>
        <w:tc>
          <w:tcPr>
            <w:tcW w:w="4819" w:type="dxa"/>
            <w:vMerge w:val="restart"/>
          </w:tcPr>
          <w:p w14:paraId="76F2A938" w14:textId="77777777" w:rsidR="000276FE" w:rsidRPr="000276FE" w:rsidRDefault="000276FE" w:rsidP="00065018">
            <w:pPr>
              <w:jc w:val="both"/>
            </w:pPr>
            <w:r w:rsidRPr="000276FE">
              <w:t>Решение задач на отыскание геометрических компонентов. Задачи на дополнительные построение, на использование геометрического аппарата формул, теорем и доказательства.</w:t>
            </w:r>
          </w:p>
        </w:tc>
        <w:tc>
          <w:tcPr>
            <w:tcW w:w="3827" w:type="dxa"/>
            <w:vMerge w:val="restart"/>
          </w:tcPr>
          <w:p w14:paraId="5652C80C" w14:textId="77777777" w:rsidR="000276FE" w:rsidRPr="000276FE" w:rsidRDefault="000276FE" w:rsidP="00FB6521">
            <w:pPr>
              <w:jc w:val="both"/>
            </w:pPr>
            <w:r w:rsidRPr="000276FE">
              <w:t>Практикум</w:t>
            </w:r>
          </w:p>
        </w:tc>
      </w:tr>
      <w:tr w:rsidR="000276FE" w:rsidRPr="000276FE" w14:paraId="4ACB0787" w14:textId="77777777" w:rsidTr="00FE3028">
        <w:trPr>
          <w:trHeight w:val="322"/>
        </w:trPr>
        <w:tc>
          <w:tcPr>
            <w:tcW w:w="882" w:type="dxa"/>
            <w:vMerge/>
          </w:tcPr>
          <w:p w14:paraId="3997C1DB" w14:textId="77777777" w:rsidR="000276FE" w:rsidRPr="000276FE" w:rsidRDefault="000276FE" w:rsidP="000D542B">
            <w:pPr>
              <w:jc w:val="center"/>
              <w:rPr>
                <w:b/>
              </w:rPr>
            </w:pPr>
          </w:p>
        </w:tc>
        <w:tc>
          <w:tcPr>
            <w:tcW w:w="4111" w:type="dxa"/>
            <w:vMerge/>
          </w:tcPr>
          <w:p w14:paraId="0DF4B12C" w14:textId="77777777" w:rsidR="000276FE" w:rsidRPr="000276FE" w:rsidRDefault="000276FE" w:rsidP="00AF2CFD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985" w:type="dxa"/>
          </w:tcPr>
          <w:p w14:paraId="7F3DAAD0" w14:textId="77777777" w:rsidR="000276FE" w:rsidRPr="000276FE" w:rsidRDefault="000276FE" w:rsidP="00613F60">
            <w:pPr>
              <w:jc w:val="center"/>
            </w:pPr>
            <w:r w:rsidRPr="000276FE">
              <w:t>2</w:t>
            </w:r>
          </w:p>
        </w:tc>
        <w:tc>
          <w:tcPr>
            <w:tcW w:w="4819" w:type="dxa"/>
            <w:vMerge/>
          </w:tcPr>
          <w:p w14:paraId="7BCEF8DA" w14:textId="77777777" w:rsidR="000276FE" w:rsidRPr="000276FE" w:rsidRDefault="000276FE" w:rsidP="00065018">
            <w:pPr>
              <w:jc w:val="both"/>
            </w:pPr>
          </w:p>
        </w:tc>
        <w:tc>
          <w:tcPr>
            <w:tcW w:w="3827" w:type="dxa"/>
            <w:vMerge/>
          </w:tcPr>
          <w:p w14:paraId="4E2DB6CF" w14:textId="77777777" w:rsidR="000276FE" w:rsidRPr="000276FE" w:rsidRDefault="000276FE" w:rsidP="00FB6521">
            <w:pPr>
              <w:jc w:val="both"/>
            </w:pPr>
          </w:p>
        </w:tc>
      </w:tr>
      <w:tr w:rsidR="000276FE" w:rsidRPr="000276FE" w14:paraId="24C8F3D9" w14:textId="77777777" w:rsidTr="00FE3028">
        <w:trPr>
          <w:trHeight w:val="322"/>
        </w:trPr>
        <w:tc>
          <w:tcPr>
            <w:tcW w:w="882" w:type="dxa"/>
            <w:vMerge/>
          </w:tcPr>
          <w:p w14:paraId="69ECA832" w14:textId="77777777" w:rsidR="000276FE" w:rsidRPr="000276FE" w:rsidRDefault="000276FE" w:rsidP="000D542B">
            <w:pPr>
              <w:jc w:val="center"/>
              <w:rPr>
                <w:b/>
              </w:rPr>
            </w:pPr>
          </w:p>
        </w:tc>
        <w:tc>
          <w:tcPr>
            <w:tcW w:w="4111" w:type="dxa"/>
            <w:vMerge/>
          </w:tcPr>
          <w:p w14:paraId="36FD846B" w14:textId="77777777" w:rsidR="000276FE" w:rsidRPr="000276FE" w:rsidRDefault="000276FE" w:rsidP="00AF2CFD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985" w:type="dxa"/>
          </w:tcPr>
          <w:p w14:paraId="36CDD92F" w14:textId="77777777" w:rsidR="000276FE" w:rsidRPr="000276FE" w:rsidRDefault="000276FE" w:rsidP="00613F60">
            <w:pPr>
              <w:jc w:val="center"/>
            </w:pPr>
            <w:r w:rsidRPr="000276FE">
              <w:t>2</w:t>
            </w:r>
          </w:p>
        </w:tc>
        <w:tc>
          <w:tcPr>
            <w:tcW w:w="4819" w:type="dxa"/>
            <w:vMerge/>
          </w:tcPr>
          <w:p w14:paraId="1211B186" w14:textId="77777777" w:rsidR="000276FE" w:rsidRPr="000276FE" w:rsidRDefault="000276FE" w:rsidP="00065018">
            <w:pPr>
              <w:jc w:val="both"/>
            </w:pPr>
          </w:p>
        </w:tc>
        <w:tc>
          <w:tcPr>
            <w:tcW w:w="3827" w:type="dxa"/>
            <w:vMerge/>
          </w:tcPr>
          <w:p w14:paraId="4BD4262A" w14:textId="77777777" w:rsidR="000276FE" w:rsidRPr="000276FE" w:rsidRDefault="000276FE" w:rsidP="00FB6521">
            <w:pPr>
              <w:jc w:val="both"/>
            </w:pPr>
          </w:p>
        </w:tc>
      </w:tr>
      <w:tr w:rsidR="000276FE" w:rsidRPr="000276FE" w14:paraId="0FC3973C" w14:textId="77777777" w:rsidTr="00FE3028">
        <w:trPr>
          <w:trHeight w:val="322"/>
        </w:trPr>
        <w:tc>
          <w:tcPr>
            <w:tcW w:w="882" w:type="dxa"/>
          </w:tcPr>
          <w:p w14:paraId="4C3F9676" w14:textId="77777777" w:rsidR="000276FE" w:rsidRPr="000276FE" w:rsidRDefault="000276FE" w:rsidP="000276FE">
            <w:pPr>
              <w:spacing w:line="360" w:lineRule="auto"/>
              <w:jc w:val="center"/>
              <w:rPr>
                <w:b/>
              </w:rPr>
            </w:pPr>
            <w:r w:rsidRPr="000276FE">
              <w:rPr>
                <w:b/>
              </w:rPr>
              <w:t>24</w:t>
            </w:r>
          </w:p>
        </w:tc>
        <w:tc>
          <w:tcPr>
            <w:tcW w:w="4111" w:type="dxa"/>
          </w:tcPr>
          <w:p w14:paraId="3E7C0369" w14:textId="77777777" w:rsidR="000276FE" w:rsidRPr="000276FE" w:rsidRDefault="000276FE" w:rsidP="00065018">
            <w:pPr>
              <w:jc w:val="both"/>
            </w:pPr>
            <w:r w:rsidRPr="000276FE">
              <w:t>Итоговое занятие «Сдай ОГЭ на отлично». Написание Демонстрационной версии КИМ ОГЭ 2017.</w:t>
            </w:r>
          </w:p>
        </w:tc>
        <w:tc>
          <w:tcPr>
            <w:tcW w:w="1985" w:type="dxa"/>
          </w:tcPr>
          <w:p w14:paraId="369BA51E" w14:textId="77777777" w:rsidR="000276FE" w:rsidRPr="000276FE" w:rsidRDefault="000276FE" w:rsidP="00065018">
            <w:pPr>
              <w:jc w:val="center"/>
            </w:pPr>
            <w:r w:rsidRPr="000276FE">
              <w:t>3</w:t>
            </w:r>
          </w:p>
        </w:tc>
        <w:tc>
          <w:tcPr>
            <w:tcW w:w="4819" w:type="dxa"/>
          </w:tcPr>
          <w:p w14:paraId="0C1A3ECD" w14:textId="77777777" w:rsidR="000276FE" w:rsidRPr="000276FE" w:rsidRDefault="000276FE" w:rsidP="00065018">
            <w:pPr>
              <w:jc w:val="center"/>
            </w:pPr>
            <w:r w:rsidRPr="000276FE">
              <w:t>Самостоятельная работа</w:t>
            </w:r>
          </w:p>
        </w:tc>
        <w:tc>
          <w:tcPr>
            <w:tcW w:w="3827" w:type="dxa"/>
          </w:tcPr>
          <w:p w14:paraId="65E7FC36" w14:textId="77777777" w:rsidR="000276FE" w:rsidRPr="000276FE" w:rsidRDefault="000276FE" w:rsidP="00065018">
            <w:pPr>
              <w:jc w:val="both"/>
            </w:pPr>
            <w:r w:rsidRPr="000276FE">
              <w:t>Итоговое занятие «Сдай ОГЭ на отлично». Написание Демонстрационной версии КИМ ОГЭ 2021.</w:t>
            </w:r>
          </w:p>
        </w:tc>
      </w:tr>
    </w:tbl>
    <w:p w14:paraId="5D8D96B0" w14:textId="77777777" w:rsidR="00C76453" w:rsidRPr="00C76453" w:rsidRDefault="00C76453" w:rsidP="000D542B">
      <w:pPr>
        <w:jc w:val="both"/>
      </w:pPr>
    </w:p>
    <w:p w14:paraId="1BDAB921" w14:textId="77777777" w:rsidR="00C76453" w:rsidRPr="000D542B" w:rsidRDefault="00C76453" w:rsidP="000D542B">
      <w:pPr>
        <w:jc w:val="both"/>
      </w:pPr>
    </w:p>
    <w:p w14:paraId="30FCDCA3" w14:textId="77777777" w:rsidR="00065018" w:rsidRDefault="00065018" w:rsidP="00501F2B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65018">
        <w:rPr>
          <w:b/>
          <w:sz w:val="28"/>
          <w:szCs w:val="28"/>
        </w:rPr>
        <w:t xml:space="preserve">Всего:                                                      </w:t>
      </w:r>
      <w:r>
        <w:rPr>
          <w:b/>
          <w:sz w:val="28"/>
          <w:szCs w:val="28"/>
        </w:rPr>
        <w:t xml:space="preserve">          </w:t>
      </w:r>
      <w:r w:rsidRPr="00065018">
        <w:rPr>
          <w:b/>
          <w:sz w:val="28"/>
          <w:szCs w:val="28"/>
        </w:rPr>
        <w:t>34</w:t>
      </w:r>
    </w:p>
    <w:p w14:paraId="6FA93526" w14:textId="77777777" w:rsidR="00065018" w:rsidRDefault="00065018" w:rsidP="00501F2B">
      <w:pPr>
        <w:spacing w:line="360" w:lineRule="auto"/>
        <w:ind w:firstLine="709"/>
        <w:jc w:val="both"/>
        <w:rPr>
          <w:b/>
          <w:sz w:val="28"/>
          <w:szCs w:val="28"/>
        </w:rPr>
        <w:sectPr w:rsidR="00065018" w:rsidSect="00C76453">
          <w:pgSz w:w="16838" w:h="11906" w:orient="landscape"/>
          <w:pgMar w:top="851" w:right="567" w:bottom="851" w:left="567" w:header="709" w:footer="130" w:gutter="0"/>
          <w:cols w:space="708"/>
          <w:docGrid w:linePitch="360"/>
        </w:sectPr>
      </w:pPr>
    </w:p>
    <w:p w14:paraId="4968EE23" w14:textId="77777777" w:rsidR="00A50091" w:rsidRPr="00065018" w:rsidRDefault="00065018" w:rsidP="00065018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Литература</w:t>
      </w:r>
    </w:p>
    <w:p w14:paraId="59848DF4" w14:textId="77777777" w:rsidR="00A50091" w:rsidRDefault="00A50091" w:rsidP="00065018">
      <w:pPr>
        <w:pStyle w:val="c49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  <w:sz w:val="22"/>
          <w:szCs w:val="22"/>
        </w:rPr>
      </w:pPr>
    </w:p>
    <w:p w14:paraId="4D46B04B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Учебники: Мордкович А.Г. и др. «Алгебра7», «Алгебра8», «Алгебра9». Часть 1. Учебник.Часть 2. Задачник.  </w:t>
      </w:r>
      <w:proofErr w:type="gramStart"/>
      <w:r w:rsidRPr="00065018">
        <w:rPr>
          <w:rStyle w:val="c24"/>
          <w:color w:val="000000"/>
          <w:sz w:val="28"/>
          <w:szCs w:val="28"/>
        </w:rPr>
        <w:t>М. :</w:t>
      </w:r>
      <w:proofErr w:type="gramEnd"/>
      <w:r w:rsidRPr="00065018">
        <w:rPr>
          <w:rStyle w:val="c24"/>
          <w:color w:val="000000"/>
          <w:sz w:val="28"/>
          <w:szCs w:val="28"/>
        </w:rPr>
        <w:t xml:space="preserve"> Мнемозина, 2010</w:t>
      </w:r>
    </w:p>
    <w:p w14:paraId="2BE6013E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 xml:space="preserve">Дидактические материалы: Александрова Л.А. Алгебра 7, 8, 9. Самостоятельные работы. </w:t>
      </w:r>
      <w:proofErr w:type="gramStart"/>
      <w:r w:rsidRPr="00065018">
        <w:rPr>
          <w:rStyle w:val="c24"/>
          <w:color w:val="000000"/>
          <w:sz w:val="28"/>
          <w:szCs w:val="28"/>
        </w:rPr>
        <w:t>М. :</w:t>
      </w:r>
      <w:proofErr w:type="gramEnd"/>
      <w:r w:rsidRPr="00065018">
        <w:rPr>
          <w:rStyle w:val="c24"/>
          <w:color w:val="000000"/>
          <w:sz w:val="28"/>
          <w:szCs w:val="28"/>
        </w:rPr>
        <w:t xml:space="preserve"> Мнемозина,2010</w:t>
      </w:r>
    </w:p>
    <w:p w14:paraId="31CA72C1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Александрова Л.А. Алгебра</w:t>
      </w:r>
      <w:proofErr w:type="gramStart"/>
      <w:r w:rsidRPr="00065018">
        <w:rPr>
          <w:rStyle w:val="c24"/>
          <w:color w:val="000000"/>
          <w:sz w:val="28"/>
          <w:szCs w:val="28"/>
        </w:rPr>
        <w:t>7,  8</w:t>
      </w:r>
      <w:proofErr w:type="gramEnd"/>
      <w:r w:rsidRPr="00065018">
        <w:rPr>
          <w:rStyle w:val="c24"/>
          <w:color w:val="000000"/>
          <w:sz w:val="28"/>
          <w:szCs w:val="28"/>
        </w:rPr>
        <w:t xml:space="preserve">, 9. Контрольные работы. М.: Мнемозина,2010 </w:t>
      </w:r>
    </w:p>
    <w:p w14:paraId="3EA117AD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Мордкович А.Г. Алгебра, 7 -9.Тесты. Мнемозина,2010</w:t>
      </w:r>
    </w:p>
    <w:p w14:paraId="45161F37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Методические материалы: Мордкович А</w:t>
      </w:r>
      <w:r w:rsidR="00065018" w:rsidRPr="00065018">
        <w:rPr>
          <w:rStyle w:val="c24"/>
          <w:color w:val="000000"/>
          <w:sz w:val="28"/>
          <w:szCs w:val="28"/>
        </w:rPr>
        <w:t xml:space="preserve">.Г. Алгебра, 7 -9. Методическое </w:t>
      </w:r>
      <w:r w:rsidRPr="00065018">
        <w:rPr>
          <w:rStyle w:val="c24"/>
          <w:color w:val="000000"/>
          <w:sz w:val="28"/>
          <w:szCs w:val="28"/>
        </w:rPr>
        <w:t>пособие для учителей. М.: Мнемозина,2010</w:t>
      </w:r>
    </w:p>
    <w:p w14:paraId="7CB852E0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 xml:space="preserve">Л.С.Атанасян и др. «Геометрия 7 – 9» Учебник. </w:t>
      </w:r>
      <w:proofErr w:type="gramStart"/>
      <w:r w:rsidRPr="00065018">
        <w:rPr>
          <w:rStyle w:val="c24"/>
          <w:color w:val="000000"/>
          <w:sz w:val="28"/>
          <w:szCs w:val="28"/>
        </w:rPr>
        <w:t>М. :</w:t>
      </w:r>
      <w:proofErr w:type="gramEnd"/>
      <w:r w:rsidRPr="00065018">
        <w:rPr>
          <w:rStyle w:val="c24"/>
          <w:color w:val="000000"/>
          <w:sz w:val="28"/>
          <w:szCs w:val="28"/>
        </w:rPr>
        <w:t xml:space="preserve"> Просвещение, 2011</w:t>
      </w:r>
    </w:p>
    <w:p w14:paraId="465049AB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Н.Б. Мельникова.  Геометрия 7,  8, 9. Контрольные работы. М.: Экзамен, 2014</w:t>
      </w:r>
    </w:p>
    <w:p w14:paraId="11270D59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А.В. Фарков. Тесты по геометрии 7, 8, 9.  Экзамен, 2014</w:t>
      </w:r>
    </w:p>
    <w:p w14:paraId="2237DC36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Н.Б. Мельникова, Г.А. Захарова. Дидактические материалы по геометрии 7, 8, 9. М.: Экзамен, 2014</w:t>
      </w:r>
    </w:p>
    <w:p w14:paraId="5407C507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Проблемы реализации ФГОС при обучении математике в основной и старшей общеобразовательной школе: монография / коллектив авторов: Иванюк М.Е., Липилина В.В., Максютин А.А. – Самара: изд-во ООО «Порто-принт», 2014 – 338с.</w:t>
      </w:r>
    </w:p>
    <w:p w14:paraId="491E8D56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Тренировочные материалы для подготовки к ГИА по математике-2014: дидактические материалы / сост.: А.А. Максютин, Ю.Н. Неценко, Т.П. Шаповалова. Самара: ООО «Издательство Ас Гард», 2013. 142с.</w:t>
      </w:r>
    </w:p>
    <w:p w14:paraId="3420F662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Тренировочные материалы для подготовки к ГИА по математике-2015: дидактические материалы / сост.: А.А. Максютин, Ю.Н. Неценко. -  Самара: , 2014. 140с.</w:t>
      </w:r>
    </w:p>
    <w:p w14:paraId="6F98D4C8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А.А. Максютин. Математика-9. Учебное пособие для подготовки к выпускным экзаменам за 9 класс и вступительным экзаменам в лицеи, гимназии, математические классы. Самара, 2007.-422с</w:t>
      </w:r>
    </w:p>
    <w:p w14:paraId="5527EBEC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ГИА – 2014: Математика: 9-й класс: Тренировочные варианты экзаменационных работ для проведения государственной итоговой аттестации в новой форме / авт.-сост. Е.А.Бунимович, Л.В. Кузнецова, Л.О. Рослова и др. – Москва: АСТ: Астрель, 2014</w:t>
      </w:r>
    </w:p>
    <w:p w14:paraId="7792B2E5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lastRenderedPageBreak/>
        <w:t>Математика. 9 класс. Подготовка к ГИА. Задания с параметром: теория, методика, упражнения и задачи.</w:t>
      </w:r>
      <w:r w:rsidRPr="00065018">
        <w:rPr>
          <w:rStyle w:val="apple-converted-space"/>
          <w:color w:val="000000"/>
          <w:sz w:val="28"/>
          <w:szCs w:val="28"/>
        </w:rPr>
        <w:t> </w:t>
      </w:r>
      <w:r w:rsidRPr="00065018">
        <w:rPr>
          <w:rStyle w:val="c15"/>
          <w:b/>
          <w:bCs/>
          <w:color w:val="000000"/>
          <w:sz w:val="28"/>
          <w:szCs w:val="28"/>
        </w:rPr>
        <w:t>/</w:t>
      </w:r>
      <w:r w:rsidRPr="00065018">
        <w:rPr>
          <w:rStyle w:val="apple-converted-space"/>
          <w:b/>
          <w:bCs/>
          <w:color w:val="000000"/>
          <w:sz w:val="28"/>
          <w:szCs w:val="28"/>
        </w:rPr>
        <w:t> </w:t>
      </w:r>
      <w:r w:rsidRPr="00065018">
        <w:rPr>
          <w:rStyle w:val="c24"/>
          <w:color w:val="000000"/>
          <w:sz w:val="28"/>
          <w:szCs w:val="28"/>
        </w:rPr>
        <w:t>Под ред. Ф.Ф. Лысенко, С.Ю. Кулабухова. – Ростов – на  Дону, Легион, 2014</w:t>
      </w:r>
    </w:p>
    <w:p w14:paraId="51E5E630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 xml:space="preserve">Математика. 9 класс. ГИА - </w:t>
      </w:r>
      <w:r w:rsidR="003D5DDB" w:rsidRPr="00065018">
        <w:rPr>
          <w:rStyle w:val="c24"/>
          <w:color w:val="000000"/>
          <w:sz w:val="28"/>
          <w:szCs w:val="28"/>
        </w:rPr>
        <w:t>20</w:t>
      </w:r>
      <w:r w:rsidR="003D5DDB">
        <w:rPr>
          <w:rStyle w:val="c24"/>
          <w:color w:val="000000"/>
          <w:sz w:val="28"/>
          <w:szCs w:val="28"/>
        </w:rPr>
        <w:t>2</w:t>
      </w:r>
      <w:r w:rsidR="003D5DDB" w:rsidRPr="00065018">
        <w:rPr>
          <w:rStyle w:val="c24"/>
          <w:color w:val="000000"/>
          <w:sz w:val="28"/>
          <w:szCs w:val="28"/>
        </w:rPr>
        <w:t>1</w:t>
      </w:r>
      <w:r w:rsidRPr="00065018">
        <w:rPr>
          <w:rStyle w:val="c24"/>
          <w:color w:val="000000"/>
          <w:sz w:val="28"/>
          <w:szCs w:val="28"/>
        </w:rPr>
        <w:t>. Тренажер для подготовки к экзамену. Алгебра, геометрия, реальная математика: учебно-методическое пособие.</w:t>
      </w:r>
      <w:r w:rsidRPr="00065018">
        <w:rPr>
          <w:rStyle w:val="apple-converted-space"/>
          <w:color w:val="000000"/>
          <w:sz w:val="28"/>
          <w:szCs w:val="28"/>
        </w:rPr>
        <w:t> </w:t>
      </w:r>
      <w:r w:rsidRPr="00065018">
        <w:rPr>
          <w:rStyle w:val="c15"/>
          <w:b/>
          <w:bCs/>
          <w:color w:val="000000"/>
          <w:sz w:val="28"/>
          <w:szCs w:val="28"/>
        </w:rPr>
        <w:t>/</w:t>
      </w:r>
      <w:r w:rsidRPr="00065018">
        <w:rPr>
          <w:rStyle w:val="apple-converted-space"/>
          <w:b/>
          <w:bCs/>
          <w:color w:val="000000"/>
          <w:sz w:val="28"/>
          <w:szCs w:val="28"/>
        </w:rPr>
        <w:t> </w:t>
      </w:r>
      <w:r w:rsidRPr="00065018">
        <w:rPr>
          <w:rStyle w:val="c24"/>
          <w:color w:val="000000"/>
          <w:sz w:val="28"/>
          <w:szCs w:val="28"/>
        </w:rPr>
        <w:t>Под ред. Ф.Ф. Лысенко, С.Ю. Кулабухова. – Ростов – на  Дону, Легион, 2014</w:t>
      </w:r>
    </w:p>
    <w:p w14:paraId="7BBCA7F6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Математика. 9 класс. Тематические тесты для подготовки к ГИА-</w:t>
      </w:r>
      <w:r w:rsidR="003D5DDB" w:rsidRPr="00065018">
        <w:rPr>
          <w:rStyle w:val="c24"/>
          <w:color w:val="000000"/>
          <w:sz w:val="28"/>
          <w:szCs w:val="28"/>
        </w:rPr>
        <w:t>20</w:t>
      </w:r>
      <w:r w:rsidR="003D5DDB">
        <w:rPr>
          <w:rStyle w:val="c24"/>
          <w:color w:val="000000"/>
          <w:sz w:val="28"/>
          <w:szCs w:val="28"/>
        </w:rPr>
        <w:t>2</w:t>
      </w:r>
      <w:r w:rsidR="003D5DDB" w:rsidRPr="00065018">
        <w:rPr>
          <w:rStyle w:val="c24"/>
          <w:color w:val="000000"/>
          <w:sz w:val="28"/>
          <w:szCs w:val="28"/>
        </w:rPr>
        <w:t>1</w:t>
      </w:r>
      <w:r w:rsidRPr="00065018">
        <w:rPr>
          <w:rStyle w:val="c24"/>
          <w:color w:val="000000"/>
          <w:sz w:val="28"/>
          <w:szCs w:val="28"/>
        </w:rPr>
        <w:t>. Алгебра, геометрия, теория вероятностей и статистика:</w:t>
      </w:r>
      <w:r w:rsidRPr="00065018">
        <w:rPr>
          <w:rStyle w:val="apple-converted-space"/>
          <w:color w:val="000000"/>
          <w:sz w:val="28"/>
          <w:szCs w:val="28"/>
        </w:rPr>
        <w:t> </w:t>
      </w:r>
      <w:r w:rsidRPr="00065018">
        <w:rPr>
          <w:rStyle w:val="c15"/>
          <w:b/>
          <w:bCs/>
          <w:color w:val="000000"/>
          <w:sz w:val="28"/>
          <w:szCs w:val="28"/>
        </w:rPr>
        <w:t>/</w:t>
      </w:r>
      <w:r w:rsidRPr="00065018">
        <w:rPr>
          <w:rStyle w:val="apple-converted-space"/>
          <w:b/>
          <w:bCs/>
          <w:color w:val="000000"/>
          <w:sz w:val="28"/>
          <w:szCs w:val="28"/>
        </w:rPr>
        <w:t> </w:t>
      </w:r>
      <w:r w:rsidRPr="00065018">
        <w:rPr>
          <w:rStyle w:val="c24"/>
          <w:color w:val="000000"/>
          <w:sz w:val="28"/>
          <w:szCs w:val="28"/>
        </w:rPr>
        <w:t>учебно-методическое пособие.</w:t>
      </w:r>
      <w:r w:rsidRPr="00065018">
        <w:rPr>
          <w:rStyle w:val="apple-converted-space"/>
          <w:color w:val="000000"/>
          <w:sz w:val="28"/>
          <w:szCs w:val="28"/>
        </w:rPr>
        <w:t> </w:t>
      </w:r>
      <w:r w:rsidRPr="00065018">
        <w:rPr>
          <w:rStyle w:val="c15"/>
          <w:b/>
          <w:bCs/>
          <w:color w:val="000000"/>
          <w:sz w:val="28"/>
          <w:szCs w:val="28"/>
        </w:rPr>
        <w:t>/</w:t>
      </w:r>
      <w:r w:rsidRPr="00065018">
        <w:rPr>
          <w:rStyle w:val="apple-converted-space"/>
          <w:b/>
          <w:bCs/>
          <w:color w:val="000000"/>
          <w:sz w:val="28"/>
          <w:szCs w:val="28"/>
        </w:rPr>
        <w:t> </w:t>
      </w:r>
      <w:r w:rsidRPr="00065018">
        <w:rPr>
          <w:rStyle w:val="c24"/>
          <w:color w:val="000000"/>
          <w:sz w:val="28"/>
          <w:szCs w:val="28"/>
        </w:rPr>
        <w:t>Под ред. Ф.Ф. Лысенко, С.Ю. Кулабухова. – Ростов – на  Дону, Легион, 2014</w:t>
      </w:r>
    </w:p>
    <w:p w14:paraId="0F84711F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Математика. 9 класс. Подготовка к ОГЭ -</w:t>
      </w:r>
      <w:r w:rsidR="003D5DDB" w:rsidRPr="00065018">
        <w:rPr>
          <w:rStyle w:val="c24"/>
          <w:color w:val="000000"/>
          <w:sz w:val="28"/>
          <w:szCs w:val="28"/>
        </w:rPr>
        <w:t>20</w:t>
      </w:r>
      <w:r w:rsidR="003D5DDB">
        <w:rPr>
          <w:rStyle w:val="c24"/>
          <w:color w:val="000000"/>
          <w:sz w:val="28"/>
          <w:szCs w:val="28"/>
        </w:rPr>
        <w:t>2</w:t>
      </w:r>
      <w:r w:rsidR="003D5DDB" w:rsidRPr="00065018">
        <w:rPr>
          <w:rStyle w:val="c24"/>
          <w:color w:val="000000"/>
          <w:sz w:val="28"/>
          <w:szCs w:val="28"/>
        </w:rPr>
        <w:t>1</w:t>
      </w:r>
      <w:r w:rsidRPr="00065018">
        <w:rPr>
          <w:rStyle w:val="c24"/>
          <w:color w:val="000000"/>
          <w:sz w:val="28"/>
          <w:szCs w:val="28"/>
        </w:rPr>
        <w:t>. Учебно-тренировочные тесты по новой демоверсии</w:t>
      </w:r>
      <w:r w:rsidRPr="00065018">
        <w:rPr>
          <w:rStyle w:val="apple-converted-space"/>
          <w:color w:val="000000"/>
          <w:sz w:val="28"/>
          <w:szCs w:val="28"/>
        </w:rPr>
        <w:t> </w:t>
      </w:r>
      <w:r w:rsidRPr="00065018">
        <w:rPr>
          <w:rStyle w:val="c15"/>
          <w:b/>
          <w:bCs/>
          <w:color w:val="000000"/>
          <w:sz w:val="28"/>
          <w:szCs w:val="28"/>
        </w:rPr>
        <w:t>/</w:t>
      </w:r>
      <w:r w:rsidRPr="00065018">
        <w:rPr>
          <w:rStyle w:val="c24"/>
          <w:color w:val="000000"/>
          <w:sz w:val="28"/>
          <w:szCs w:val="28"/>
        </w:rPr>
        <w:t>Под ред. Ф.Ф. Лысенко, С.Ю. Кулабухова.</w:t>
      </w:r>
      <w:r w:rsidR="003D5DDB">
        <w:rPr>
          <w:rStyle w:val="c24"/>
          <w:color w:val="000000"/>
          <w:sz w:val="28"/>
          <w:szCs w:val="28"/>
        </w:rPr>
        <w:t xml:space="preserve"> – Ростов – на  Дону, Легион, </w:t>
      </w:r>
      <w:r w:rsidR="003D5DDB" w:rsidRPr="00065018">
        <w:rPr>
          <w:rStyle w:val="c24"/>
          <w:color w:val="000000"/>
          <w:sz w:val="28"/>
          <w:szCs w:val="28"/>
        </w:rPr>
        <w:t>20</w:t>
      </w:r>
      <w:r w:rsidR="003D5DDB">
        <w:rPr>
          <w:rStyle w:val="c24"/>
          <w:color w:val="000000"/>
          <w:sz w:val="28"/>
          <w:szCs w:val="28"/>
        </w:rPr>
        <w:t>2</w:t>
      </w:r>
      <w:r w:rsidR="003D5DDB" w:rsidRPr="00065018">
        <w:rPr>
          <w:rStyle w:val="c24"/>
          <w:color w:val="000000"/>
          <w:sz w:val="28"/>
          <w:szCs w:val="28"/>
        </w:rPr>
        <w:t>1</w:t>
      </w:r>
    </w:p>
    <w:p w14:paraId="66F46356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 xml:space="preserve">ОГЭ (ГИА-9). Математика. Основной государственный экзамен. Теория вероятностей и элементы статистики / А.Р. Рязановский, Д.Г. Мухин. </w:t>
      </w:r>
      <w:r w:rsidR="003D5DDB">
        <w:rPr>
          <w:rStyle w:val="c24"/>
          <w:color w:val="000000"/>
          <w:sz w:val="28"/>
          <w:szCs w:val="28"/>
        </w:rPr>
        <w:t xml:space="preserve">– М.: Издательство «Экзамен», </w:t>
      </w:r>
      <w:r w:rsidR="003D5DDB" w:rsidRPr="00065018">
        <w:rPr>
          <w:rStyle w:val="c24"/>
          <w:color w:val="000000"/>
          <w:sz w:val="28"/>
          <w:szCs w:val="28"/>
        </w:rPr>
        <w:t>20</w:t>
      </w:r>
      <w:r w:rsidR="003D5DDB">
        <w:rPr>
          <w:rStyle w:val="c24"/>
          <w:color w:val="000000"/>
          <w:sz w:val="28"/>
          <w:szCs w:val="28"/>
        </w:rPr>
        <w:t>2</w:t>
      </w:r>
      <w:r w:rsidR="003D5DDB" w:rsidRPr="00065018">
        <w:rPr>
          <w:rStyle w:val="c24"/>
          <w:color w:val="000000"/>
          <w:sz w:val="28"/>
          <w:szCs w:val="28"/>
        </w:rPr>
        <w:t>1</w:t>
      </w:r>
    </w:p>
    <w:p w14:paraId="4893D978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24"/>
          <w:color w:val="000000"/>
          <w:sz w:val="28"/>
          <w:szCs w:val="28"/>
        </w:rPr>
        <w:t>ОГЭ (ГИА-9) 20</w:t>
      </w:r>
      <w:r w:rsidR="003D5DDB">
        <w:rPr>
          <w:rStyle w:val="c24"/>
          <w:color w:val="000000"/>
          <w:sz w:val="28"/>
          <w:szCs w:val="28"/>
        </w:rPr>
        <w:t>2</w:t>
      </w:r>
      <w:r w:rsidR="003D5DDB" w:rsidRPr="00065018">
        <w:rPr>
          <w:rStyle w:val="c24"/>
          <w:color w:val="000000"/>
          <w:sz w:val="28"/>
          <w:szCs w:val="28"/>
        </w:rPr>
        <w:t>1</w:t>
      </w:r>
      <w:r w:rsidRPr="00065018">
        <w:rPr>
          <w:rStyle w:val="c24"/>
          <w:color w:val="000000"/>
          <w:sz w:val="28"/>
          <w:szCs w:val="28"/>
        </w:rPr>
        <w:t xml:space="preserve">. </w:t>
      </w:r>
      <w:proofErr w:type="gramStart"/>
      <w:r w:rsidRPr="00065018">
        <w:rPr>
          <w:rStyle w:val="c24"/>
          <w:color w:val="000000"/>
          <w:sz w:val="28"/>
          <w:szCs w:val="28"/>
        </w:rPr>
        <w:t>Математика..</w:t>
      </w:r>
      <w:proofErr w:type="gramEnd"/>
      <w:r w:rsidRPr="00065018">
        <w:rPr>
          <w:rStyle w:val="c24"/>
          <w:color w:val="000000"/>
          <w:sz w:val="28"/>
          <w:szCs w:val="28"/>
        </w:rPr>
        <w:t xml:space="preserve"> Основной государственный экзамен 30 вариантов типовых тестовых заданий / Ященко И.В., Шестаков С.А. и др. – М.: Издательство «Экзамен», издательство МЦНМО, </w:t>
      </w:r>
      <w:r w:rsidR="003D5DDB" w:rsidRPr="00065018">
        <w:rPr>
          <w:rStyle w:val="c24"/>
          <w:color w:val="000000"/>
          <w:sz w:val="28"/>
          <w:szCs w:val="28"/>
        </w:rPr>
        <w:t>20</w:t>
      </w:r>
      <w:r w:rsidR="003D5DDB">
        <w:rPr>
          <w:rStyle w:val="c24"/>
          <w:color w:val="000000"/>
          <w:sz w:val="28"/>
          <w:szCs w:val="28"/>
        </w:rPr>
        <w:t>2</w:t>
      </w:r>
      <w:r w:rsidR="003D5DDB" w:rsidRPr="00065018">
        <w:rPr>
          <w:rStyle w:val="c24"/>
          <w:color w:val="000000"/>
          <w:sz w:val="28"/>
          <w:szCs w:val="28"/>
        </w:rPr>
        <w:t>1</w:t>
      </w:r>
      <w:r w:rsidRPr="00065018">
        <w:rPr>
          <w:rStyle w:val="c24"/>
          <w:color w:val="000000"/>
          <w:sz w:val="28"/>
          <w:szCs w:val="28"/>
        </w:rPr>
        <w:t>.</w:t>
      </w:r>
    </w:p>
    <w:p w14:paraId="6B0ABAC4" w14:textId="77777777" w:rsidR="00A50091" w:rsidRPr="00065018" w:rsidRDefault="00A50091" w:rsidP="00065018">
      <w:pPr>
        <w:pStyle w:val="c87"/>
        <w:numPr>
          <w:ilvl w:val="0"/>
          <w:numId w:val="14"/>
        </w:numPr>
        <w:shd w:val="clear" w:color="auto" w:fill="FFFFFF"/>
        <w:spacing w:before="0" w:beforeAutospacing="0" w:after="0" w:afterAutospacing="0"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r w:rsidRPr="00065018">
        <w:rPr>
          <w:rStyle w:val="c15"/>
          <w:b/>
          <w:bCs/>
          <w:color w:val="000000"/>
          <w:sz w:val="28"/>
          <w:szCs w:val="28"/>
        </w:rPr>
        <w:t>Интернет ресурсы для подготовки к ГИА</w:t>
      </w:r>
    </w:p>
    <w:p w14:paraId="15ABD9CE" w14:textId="77777777" w:rsidR="00A50091" w:rsidRPr="00065018" w:rsidRDefault="00A50091" w:rsidP="00065018">
      <w:pPr>
        <w:numPr>
          <w:ilvl w:val="0"/>
          <w:numId w:val="14"/>
        </w:numPr>
        <w:shd w:val="clear" w:color="auto" w:fill="FFFFFF"/>
        <w:spacing w:line="360" w:lineRule="auto"/>
        <w:ind w:left="709" w:hanging="709"/>
        <w:jc w:val="both"/>
        <w:rPr>
          <w:rFonts w:ascii="Arial" w:hAnsi="Arial" w:cs="Arial"/>
          <w:color w:val="000000"/>
          <w:sz w:val="28"/>
          <w:szCs w:val="28"/>
        </w:rPr>
      </w:pPr>
      <w:bookmarkStart w:id="9" w:name="h.gjdgxs"/>
      <w:bookmarkEnd w:id="9"/>
      <w:r w:rsidRPr="00065018">
        <w:rPr>
          <w:rStyle w:val="c24"/>
          <w:color w:val="000000"/>
          <w:sz w:val="28"/>
          <w:szCs w:val="28"/>
        </w:rPr>
        <w:t>Федеральный институт педагогических измерений (ФИПИ) -</w:t>
      </w:r>
      <w:r w:rsidRPr="00065018">
        <w:rPr>
          <w:rStyle w:val="apple-converted-space"/>
          <w:color w:val="000000"/>
          <w:sz w:val="28"/>
          <w:szCs w:val="28"/>
        </w:rPr>
        <w:t> </w:t>
      </w:r>
      <w:hyperlink r:id="rId46" w:history="1">
        <w:r w:rsidRPr="00065018">
          <w:rPr>
            <w:rStyle w:val="a4"/>
            <w:b/>
            <w:bCs/>
            <w:sz w:val="28"/>
            <w:szCs w:val="28"/>
          </w:rPr>
          <w:t>www.fipi.ru</w:t>
        </w:r>
      </w:hyperlink>
    </w:p>
    <w:bookmarkStart w:id="10" w:name="h.30j0zll"/>
    <w:bookmarkEnd w:id="10"/>
    <w:p w14:paraId="7CCF7D30" w14:textId="77777777" w:rsidR="00217C8D" w:rsidRDefault="008512D4" w:rsidP="00065018">
      <w:pPr>
        <w:shd w:val="clear" w:color="auto" w:fill="FFFFFF"/>
        <w:spacing w:line="360" w:lineRule="auto"/>
        <w:jc w:val="both"/>
        <w:rPr>
          <w:rStyle w:val="c15"/>
          <w:b/>
          <w:bCs/>
          <w:color w:val="0000FF"/>
          <w:sz w:val="28"/>
          <w:szCs w:val="28"/>
          <w:u w:val="single"/>
        </w:rPr>
      </w:pPr>
      <w:r w:rsidRPr="00065018">
        <w:rPr>
          <w:rStyle w:val="c15"/>
          <w:b/>
          <w:bCs/>
          <w:color w:val="0000FF"/>
          <w:sz w:val="28"/>
          <w:szCs w:val="28"/>
          <w:u w:val="single"/>
        </w:rPr>
        <w:fldChar w:fldCharType="begin"/>
      </w:r>
      <w:r w:rsidR="00A50091" w:rsidRPr="00065018">
        <w:rPr>
          <w:rStyle w:val="c15"/>
          <w:b/>
          <w:bCs/>
          <w:color w:val="0000FF"/>
          <w:sz w:val="28"/>
          <w:szCs w:val="28"/>
          <w:u w:val="single"/>
        </w:rPr>
        <w:instrText xml:space="preserve"> HYPERLINK "http://www.google.com/url?q=http%3A%2F%2Fwww.gotovkege.ru%2Fdemos.html&amp;sa=D&amp;sntz=1&amp;usg=AFQjCNFAqHg11yUVMfigNNU40cWHi969eQ" </w:instrText>
      </w:r>
      <w:r w:rsidRPr="00065018">
        <w:rPr>
          <w:rStyle w:val="c15"/>
          <w:b/>
          <w:bCs/>
          <w:color w:val="0000FF"/>
          <w:sz w:val="28"/>
          <w:szCs w:val="28"/>
          <w:u w:val="single"/>
        </w:rPr>
        <w:fldChar w:fldCharType="separate"/>
      </w:r>
      <w:r w:rsidR="00A50091" w:rsidRPr="00065018">
        <w:rPr>
          <w:rStyle w:val="a4"/>
          <w:b/>
          <w:bCs/>
          <w:sz w:val="28"/>
          <w:szCs w:val="28"/>
        </w:rPr>
        <w:t>http://www.gotovkege.ru/demos.html</w:t>
      </w:r>
      <w:r w:rsidRPr="00065018">
        <w:rPr>
          <w:rStyle w:val="c15"/>
          <w:b/>
          <w:bCs/>
          <w:color w:val="0000FF"/>
          <w:sz w:val="28"/>
          <w:szCs w:val="28"/>
          <w:u w:val="single"/>
        </w:rPr>
        <w:fldChar w:fldCharType="end"/>
      </w:r>
    </w:p>
    <w:p w14:paraId="3F0293F9" w14:textId="77777777" w:rsidR="0077604A" w:rsidRDefault="0077604A" w:rsidP="00065018">
      <w:pPr>
        <w:shd w:val="clear" w:color="auto" w:fill="FFFFFF"/>
        <w:spacing w:line="360" w:lineRule="auto"/>
        <w:jc w:val="both"/>
        <w:rPr>
          <w:rStyle w:val="c15"/>
          <w:b/>
          <w:bCs/>
          <w:color w:val="0000FF"/>
          <w:sz w:val="28"/>
          <w:szCs w:val="28"/>
          <w:u w:val="single"/>
        </w:rPr>
      </w:pPr>
    </w:p>
    <w:p w14:paraId="60F382E8" w14:textId="77777777" w:rsidR="0077604A" w:rsidRDefault="0077604A" w:rsidP="00065018">
      <w:pPr>
        <w:shd w:val="clear" w:color="auto" w:fill="FFFFFF"/>
        <w:spacing w:line="360" w:lineRule="auto"/>
        <w:jc w:val="both"/>
        <w:rPr>
          <w:rStyle w:val="c15"/>
          <w:b/>
          <w:bCs/>
          <w:color w:val="0000FF"/>
          <w:sz w:val="28"/>
          <w:szCs w:val="28"/>
          <w:u w:val="single"/>
        </w:rPr>
      </w:pPr>
    </w:p>
    <w:p w14:paraId="78F1FB1C" w14:textId="77777777" w:rsidR="0077604A" w:rsidRDefault="0077604A" w:rsidP="00065018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  <w:sz w:val="28"/>
          <w:szCs w:val="28"/>
        </w:rPr>
        <w:sectPr w:rsidR="0077604A" w:rsidSect="00065018">
          <w:pgSz w:w="11906" w:h="16838"/>
          <w:pgMar w:top="567" w:right="851" w:bottom="567" w:left="851" w:header="709" w:footer="130" w:gutter="0"/>
          <w:cols w:space="708"/>
          <w:docGrid w:linePitch="360"/>
        </w:sectPr>
      </w:pPr>
    </w:p>
    <w:p w14:paraId="763B5289" w14:textId="77777777" w:rsidR="0077604A" w:rsidRPr="0077604A" w:rsidRDefault="0077604A" w:rsidP="0077604A">
      <w:pPr>
        <w:pStyle w:val="af0"/>
        <w:jc w:val="center"/>
        <w:rPr>
          <w:sz w:val="36"/>
          <w:szCs w:val="36"/>
        </w:rPr>
      </w:pPr>
      <w:r w:rsidRPr="0077604A">
        <w:rPr>
          <w:sz w:val="36"/>
          <w:szCs w:val="36"/>
        </w:rPr>
        <w:lastRenderedPageBreak/>
        <w:t>Примерный вариант итоговой работы</w:t>
      </w:r>
    </w:p>
    <w:p w14:paraId="5CDA4B3A" w14:textId="77777777" w:rsidR="00217C8D" w:rsidRPr="00217C8D" w:rsidRDefault="000276FE" w:rsidP="00217C8D">
      <w:pPr>
        <w:rPr>
          <w:highlight w:val="yellow"/>
          <w:lang w:eastAsia="en-US"/>
        </w:rPr>
      </w:pPr>
      <w:r>
        <w:rPr>
          <w:noProof/>
        </w:rPr>
        <w:drawing>
          <wp:inline distT="0" distB="0" distL="0" distR="0" wp14:anchorId="51B01457" wp14:editId="6B093C20">
            <wp:extent cx="9144000" cy="55727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0" cy="557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4DAD8" w14:textId="77777777" w:rsidR="00BC7E7E" w:rsidRDefault="00BC7E7E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2CCC6417" w14:textId="77777777" w:rsidR="0077604A" w:rsidRDefault="000276FE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  <w:r>
        <w:rPr>
          <w:noProof/>
        </w:rPr>
        <w:lastRenderedPageBreak/>
        <w:drawing>
          <wp:inline distT="0" distB="0" distL="0" distR="0" wp14:anchorId="5C547CC7" wp14:editId="3043C086">
            <wp:extent cx="9135110" cy="552069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5110" cy="552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8951B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07ED02FB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2A980651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25370E92" w14:textId="77777777" w:rsidR="0077604A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  <w:r>
        <w:rPr>
          <w:noProof/>
        </w:rPr>
        <w:lastRenderedPageBreak/>
        <w:drawing>
          <wp:inline distT="0" distB="0" distL="0" distR="0" wp14:anchorId="323DB38A" wp14:editId="041D8D54">
            <wp:extent cx="9100820" cy="552958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00820" cy="552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6B2E8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697A4D23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13EE3646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34A4C6E4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  <w:r>
        <w:rPr>
          <w:noProof/>
        </w:rPr>
        <w:lastRenderedPageBreak/>
        <w:drawing>
          <wp:inline distT="0" distB="0" distL="0" distR="0" wp14:anchorId="7CC37AF8" wp14:editId="725189C8">
            <wp:extent cx="9074785" cy="531368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785" cy="531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ED9CB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27A606BB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275D0070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35E68D9F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68D3EACB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  <w:r>
        <w:rPr>
          <w:noProof/>
        </w:rPr>
        <w:lastRenderedPageBreak/>
        <w:drawing>
          <wp:inline distT="0" distB="0" distL="0" distR="0" wp14:anchorId="3D1FAA14" wp14:editId="02CC94D1">
            <wp:extent cx="9074785" cy="550354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785" cy="550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36C60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43C177AA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701897F6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7A8AA516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  <w:r>
        <w:rPr>
          <w:noProof/>
        </w:rPr>
        <w:lastRenderedPageBreak/>
        <w:drawing>
          <wp:inline distT="0" distB="0" distL="0" distR="0" wp14:anchorId="7D75B757" wp14:editId="28078543">
            <wp:extent cx="9031605" cy="52451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1605" cy="524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C2C69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067095E2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2832BB7F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3D4FBA0C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36A14011" w14:textId="77777777" w:rsidR="00904F0D" w:rsidRDefault="00904F0D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  <w:r>
        <w:rPr>
          <w:noProof/>
        </w:rPr>
        <w:lastRenderedPageBreak/>
        <w:drawing>
          <wp:inline distT="0" distB="0" distL="0" distR="0" wp14:anchorId="43902119" wp14:editId="0B529A0C">
            <wp:extent cx="8988425" cy="53657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8425" cy="536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3A09E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68D5C26F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6B9111E2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37680B14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2D7DE166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513CC571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236F7384" w14:textId="77777777" w:rsidR="0077604A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05AF6546" w14:textId="77777777" w:rsidR="0077604A" w:rsidRPr="00BC7E7E" w:rsidRDefault="0077604A" w:rsidP="00BC7E7E">
      <w:pPr>
        <w:spacing w:line="360" w:lineRule="auto"/>
        <w:ind w:firstLine="709"/>
        <w:jc w:val="both"/>
        <w:rPr>
          <w:highlight w:val="yellow"/>
          <w:lang w:eastAsia="en-US"/>
        </w:rPr>
      </w:pPr>
    </w:p>
    <w:p w14:paraId="34CCEB7F" w14:textId="77777777" w:rsidR="00BC7E7E" w:rsidRDefault="00BC7E7E" w:rsidP="00BC7E7E">
      <w:pPr>
        <w:spacing w:line="360" w:lineRule="auto"/>
        <w:ind w:firstLine="709"/>
        <w:jc w:val="both"/>
        <w:rPr>
          <w:i/>
          <w:sz w:val="28"/>
          <w:szCs w:val="28"/>
        </w:rPr>
      </w:pPr>
    </w:p>
    <w:p w14:paraId="34734267" w14:textId="77777777" w:rsidR="0077604A" w:rsidRDefault="0077604A" w:rsidP="00BC7E7E">
      <w:pPr>
        <w:spacing w:line="360" w:lineRule="auto"/>
        <w:ind w:firstLine="709"/>
        <w:jc w:val="both"/>
        <w:rPr>
          <w:i/>
          <w:sz w:val="28"/>
          <w:szCs w:val="28"/>
        </w:rPr>
      </w:pPr>
    </w:p>
    <w:p w14:paraId="44C72609" w14:textId="77777777" w:rsidR="0077604A" w:rsidRDefault="0077604A" w:rsidP="00BC7E7E">
      <w:pPr>
        <w:spacing w:line="360" w:lineRule="auto"/>
        <w:ind w:firstLine="709"/>
        <w:jc w:val="both"/>
        <w:rPr>
          <w:i/>
          <w:sz w:val="28"/>
          <w:szCs w:val="28"/>
        </w:rPr>
      </w:pPr>
    </w:p>
    <w:p w14:paraId="270AFF16" w14:textId="77777777" w:rsidR="00BC7E7E" w:rsidRPr="00BC7E7E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</w:p>
    <w:p w14:paraId="6BE8C455" w14:textId="77777777" w:rsidR="00BC7E7E" w:rsidRPr="0074495D" w:rsidRDefault="00BC7E7E" w:rsidP="00BC7E7E">
      <w:pPr>
        <w:spacing w:line="360" w:lineRule="auto"/>
        <w:ind w:firstLine="709"/>
        <w:jc w:val="both"/>
        <w:rPr>
          <w:sz w:val="28"/>
          <w:szCs w:val="28"/>
        </w:rPr>
      </w:pPr>
    </w:p>
    <w:p w14:paraId="5BC0ECCF" w14:textId="77777777" w:rsidR="00B02E6D" w:rsidRPr="0074495D" w:rsidRDefault="00B02E6D" w:rsidP="00B02E6D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1349ABD3" w14:textId="77777777" w:rsidR="00B02E6D" w:rsidRPr="0074495D" w:rsidRDefault="00B02E6D" w:rsidP="0057358C">
      <w:pPr>
        <w:spacing w:line="360" w:lineRule="auto"/>
        <w:ind w:firstLine="709"/>
        <w:jc w:val="both"/>
        <w:rPr>
          <w:sz w:val="28"/>
          <w:szCs w:val="28"/>
        </w:rPr>
      </w:pPr>
    </w:p>
    <w:p w14:paraId="0C518357" w14:textId="77777777" w:rsidR="0057358C" w:rsidRPr="0074495D" w:rsidRDefault="0057358C" w:rsidP="0057358C">
      <w:pPr>
        <w:spacing w:line="360" w:lineRule="auto"/>
        <w:ind w:firstLine="709"/>
        <w:jc w:val="both"/>
        <w:rPr>
          <w:sz w:val="28"/>
          <w:szCs w:val="28"/>
        </w:rPr>
      </w:pPr>
    </w:p>
    <w:sectPr w:rsidR="0057358C" w:rsidRPr="0074495D" w:rsidSect="0077604A">
      <w:pgSz w:w="16838" w:h="11906" w:orient="landscape"/>
      <w:pgMar w:top="851" w:right="567" w:bottom="851" w:left="567" w:header="709" w:footer="13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1B23FA" w14:textId="77777777" w:rsidR="004400AF" w:rsidRDefault="004400AF" w:rsidP="00D234B8">
      <w:r>
        <w:separator/>
      </w:r>
    </w:p>
  </w:endnote>
  <w:endnote w:type="continuationSeparator" w:id="0">
    <w:p w14:paraId="57DF689F" w14:textId="77777777" w:rsidR="004400AF" w:rsidRDefault="004400AF" w:rsidP="00D234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1445CC" w14:textId="77777777" w:rsidR="00AF2CFD" w:rsidRPr="00C66B05" w:rsidRDefault="00AF2CFD">
    <w:pPr>
      <w:pStyle w:val="a9"/>
      <w:jc w:val="right"/>
    </w:pPr>
  </w:p>
  <w:p w14:paraId="1AC688CA" w14:textId="77777777" w:rsidR="00AF2CFD" w:rsidRDefault="00AF2CFD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1C8687" w14:textId="77777777" w:rsidR="004400AF" w:rsidRDefault="004400AF" w:rsidP="00D234B8">
      <w:r>
        <w:separator/>
      </w:r>
    </w:p>
  </w:footnote>
  <w:footnote w:type="continuationSeparator" w:id="0">
    <w:p w14:paraId="052F93C0" w14:textId="77777777" w:rsidR="004400AF" w:rsidRDefault="004400AF" w:rsidP="00D234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E9345C"/>
    <w:multiLevelType w:val="hybridMultilevel"/>
    <w:tmpl w:val="C75CAE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D606060"/>
    <w:multiLevelType w:val="multilevel"/>
    <w:tmpl w:val="FCEED5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DA770C1"/>
    <w:multiLevelType w:val="multilevel"/>
    <w:tmpl w:val="CC8212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09D78E8"/>
    <w:multiLevelType w:val="hybridMultilevel"/>
    <w:tmpl w:val="4B707C2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53011B9"/>
    <w:multiLevelType w:val="hybridMultilevel"/>
    <w:tmpl w:val="1B3C1D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78A4A17"/>
    <w:multiLevelType w:val="hybridMultilevel"/>
    <w:tmpl w:val="30245F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C565556"/>
    <w:multiLevelType w:val="hybridMultilevel"/>
    <w:tmpl w:val="2FE855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EF5490B"/>
    <w:multiLevelType w:val="hybridMultilevel"/>
    <w:tmpl w:val="B33CB6D8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0CA0F2F"/>
    <w:multiLevelType w:val="hybridMultilevel"/>
    <w:tmpl w:val="14B00DAE"/>
    <w:lvl w:ilvl="0" w:tplc="5C8E060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40B02CB"/>
    <w:multiLevelType w:val="hybridMultilevel"/>
    <w:tmpl w:val="A14A08EA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B034D63"/>
    <w:multiLevelType w:val="hybridMultilevel"/>
    <w:tmpl w:val="1F64C3C8"/>
    <w:lvl w:ilvl="0" w:tplc="698C84D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C544C4"/>
    <w:multiLevelType w:val="hybridMultilevel"/>
    <w:tmpl w:val="964210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829373F"/>
    <w:multiLevelType w:val="hybridMultilevel"/>
    <w:tmpl w:val="E246138A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3BE27E58"/>
    <w:multiLevelType w:val="hybridMultilevel"/>
    <w:tmpl w:val="99ACDB82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428B1E8C"/>
    <w:multiLevelType w:val="hybridMultilevel"/>
    <w:tmpl w:val="B082F384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443D1A06"/>
    <w:multiLevelType w:val="hybridMultilevel"/>
    <w:tmpl w:val="F1D2967A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49CA099D"/>
    <w:multiLevelType w:val="hybridMultilevel"/>
    <w:tmpl w:val="1D86E914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650D6A93"/>
    <w:multiLevelType w:val="multilevel"/>
    <w:tmpl w:val="8CECA9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51E7619"/>
    <w:multiLevelType w:val="hybridMultilevel"/>
    <w:tmpl w:val="E9AAA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7F33433"/>
    <w:multiLevelType w:val="hybridMultilevel"/>
    <w:tmpl w:val="2D0208F0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6B777FF6"/>
    <w:multiLevelType w:val="hybridMultilevel"/>
    <w:tmpl w:val="1D86E914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758654FB"/>
    <w:multiLevelType w:val="hybridMultilevel"/>
    <w:tmpl w:val="C1B497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77C1747"/>
    <w:multiLevelType w:val="hybridMultilevel"/>
    <w:tmpl w:val="1D86E914"/>
    <w:lvl w:ilvl="0" w:tplc="5C8E060A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7D5F6D1A"/>
    <w:multiLevelType w:val="hybridMultilevel"/>
    <w:tmpl w:val="B026248C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4"/>
  </w:num>
  <w:num w:numId="3">
    <w:abstractNumId w:val="3"/>
  </w:num>
  <w:num w:numId="4">
    <w:abstractNumId w:val="0"/>
  </w:num>
  <w:num w:numId="5">
    <w:abstractNumId w:val="5"/>
  </w:num>
  <w:num w:numId="6">
    <w:abstractNumId w:val="6"/>
  </w:num>
  <w:num w:numId="7">
    <w:abstractNumId w:val="23"/>
  </w:num>
  <w:num w:numId="8">
    <w:abstractNumId w:val="18"/>
  </w:num>
  <w:num w:numId="9">
    <w:abstractNumId w:val="13"/>
  </w:num>
  <w:num w:numId="10">
    <w:abstractNumId w:val="11"/>
  </w:num>
  <w:num w:numId="11">
    <w:abstractNumId w:val="2"/>
  </w:num>
  <w:num w:numId="12">
    <w:abstractNumId w:val="17"/>
  </w:num>
  <w:num w:numId="13">
    <w:abstractNumId w:val="1"/>
  </w:num>
  <w:num w:numId="14">
    <w:abstractNumId w:val="10"/>
  </w:num>
  <w:num w:numId="15">
    <w:abstractNumId w:val="8"/>
  </w:num>
  <w:num w:numId="16">
    <w:abstractNumId w:val="14"/>
  </w:num>
  <w:num w:numId="17">
    <w:abstractNumId w:val="19"/>
  </w:num>
  <w:num w:numId="18">
    <w:abstractNumId w:val="15"/>
  </w:num>
  <w:num w:numId="19">
    <w:abstractNumId w:val="12"/>
  </w:num>
  <w:num w:numId="20">
    <w:abstractNumId w:val="16"/>
  </w:num>
  <w:num w:numId="21">
    <w:abstractNumId w:val="9"/>
  </w:num>
  <w:num w:numId="22">
    <w:abstractNumId w:val="22"/>
  </w:num>
  <w:num w:numId="23">
    <w:abstractNumId w:val="20"/>
  </w:num>
  <w:num w:numId="24">
    <w:abstractNumId w:val="7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12973"/>
    <w:rsid w:val="0002620D"/>
    <w:rsid w:val="000276FE"/>
    <w:rsid w:val="00035154"/>
    <w:rsid w:val="00035C08"/>
    <w:rsid w:val="00053A3F"/>
    <w:rsid w:val="00056740"/>
    <w:rsid w:val="00060622"/>
    <w:rsid w:val="00065018"/>
    <w:rsid w:val="00073B3D"/>
    <w:rsid w:val="000C1BF2"/>
    <w:rsid w:val="000D181F"/>
    <w:rsid w:val="000D542B"/>
    <w:rsid w:val="000E7464"/>
    <w:rsid w:val="001003D5"/>
    <w:rsid w:val="00106D19"/>
    <w:rsid w:val="00130108"/>
    <w:rsid w:val="0013625C"/>
    <w:rsid w:val="00166350"/>
    <w:rsid w:val="00174A62"/>
    <w:rsid w:val="00195ECD"/>
    <w:rsid w:val="001961F1"/>
    <w:rsid w:val="001B39AA"/>
    <w:rsid w:val="001C3660"/>
    <w:rsid w:val="001E3954"/>
    <w:rsid w:val="001E7B40"/>
    <w:rsid w:val="00217C8D"/>
    <w:rsid w:val="002214E8"/>
    <w:rsid w:val="00225799"/>
    <w:rsid w:val="002346AC"/>
    <w:rsid w:val="00241CA1"/>
    <w:rsid w:val="00297928"/>
    <w:rsid w:val="002A49AD"/>
    <w:rsid w:val="002A7B43"/>
    <w:rsid w:val="002B2E7F"/>
    <w:rsid w:val="002B69FF"/>
    <w:rsid w:val="002E2696"/>
    <w:rsid w:val="002F03C8"/>
    <w:rsid w:val="002F0B81"/>
    <w:rsid w:val="002F208D"/>
    <w:rsid w:val="003105EC"/>
    <w:rsid w:val="00330CC0"/>
    <w:rsid w:val="003634DA"/>
    <w:rsid w:val="00375017"/>
    <w:rsid w:val="00381126"/>
    <w:rsid w:val="003905E7"/>
    <w:rsid w:val="003C5E3E"/>
    <w:rsid w:val="003D3BC6"/>
    <w:rsid w:val="003D5DDB"/>
    <w:rsid w:val="003F2BD5"/>
    <w:rsid w:val="00401D97"/>
    <w:rsid w:val="00415472"/>
    <w:rsid w:val="00421A87"/>
    <w:rsid w:val="00421E6B"/>
    <w:rsid w:val="00436FA0"/>
    <w:rsid w:val="004400AF"/>
    <w:rsid w:val="00444288"/>
    <w:rsid w:val="00485C67"/>
    <w:rsid w:val="004A0DA0"/>
    <w:rsid w:val="004A211E"/>
    <w:rsid w:val="004A246E"/>
    <w:rsid w:val="004A5EA3"/>
    <w:rsid w:val="004B2566"/>
    <w:rsid w:val="004D56ED"/>
    <w:rsid w:val="004E5894"/>
    <w:rsid w:val="00501F2B"/>
    <w:rsid w:val="005107DB"/>
    <w:rsid w:val="00514E8E"/>
    <w:rsid w:val="00534BA8"/>
    <w:rsid w:val="005446CB"/>
    <w:rsid w:val="00554A6A"/>
    <w:rsid w:val="0057358C"/>
    <w:rsid w:val="005865B6"/>
    <w:rsid w:val="00597D89"/>
    <w:rsid w:val="005B5CF6"/>
    <w:rsid w:val="005D46E9"/>
    <w:rsid w:val="00606B47"/>
    <w:rsid w:val="00613F60"/>
    <w:rsid w:val="00620B0A"/>
    <w:rsid w:val="00625096"/>
    <w:rsid w:val="00625FE9"/>
    <w:rsid w:val="00626915"/>
    <w:rsid w:val="006443C6"/>
    <w:rsid w:val="006C2442"/>
    <w:rsid w:val="00722EFB"/>
    <w:rsid w:val="00740EE6"/>
    <w:rsid w:val="007469C1"/>
    <w:rsid w:val="00765A45"/>
    <w:rsid w:val="00765EBA"/>
    <w:rsid w:val="0077604A"/>
    <w:rsid w:val="007D29E7"/>
    <w:rsid w:val="007E3E08"/>
    <w:rsid w:val="007F7B40"/>
    <w:rsid w:val="00812973"/>
    <w:rsid w:val="00815C9A"/>
    <w:rsid w:val="008512D4"/>
    <w:rsid w:val="00864187"/>
    <w:rsid w:val="00882D0B"/>
    <w:rsid w:val="00892788"/>
    <w:rsid w:val="008A6E78"/>
    <w:rsid w:val="008B2F4B"/>
    <w:rsid w:val="008C0EE8"/>
    <w:rsid w:val="008C4428"/>
    <w:rsid w:val="008E640A"/>
    <w:rsid w:val="00904F0D"/>
    <w:rsid w:val="00920EE1"/>
    <w:rsid w:val="00953248"/>
    <w:rsid w:val="00955C31"/>
    <w:rsid w:val="00983AF2"/>
    <w:rsid w:val="00986B5D"/>
    <w:rsid w:val="00994E00"/>
    <w:rsid w:val="00A17364"/>
    <w:rsid w:val="00A23A57"/>
    <w:rsid w:val="00A272CF"/>
    <w:rsid w:val="00A50091"/>
    <w:rsid w:val="00A62882"/>
    <w:rsid w:val="00A82831"/>
    <w:rsid w:val="00AD2F5C"/>
    <w:rsid w:val="00AE299D"/>
    <w:rsid w:val="00AE5B36"/>
    <w:rsid w:val="00AF2CFD"/>
    <w:rsid w:val="00B02E6D"/>
    <w:rsid w:val="00B05A84"/>
    <w:rsid w:val="00B153DB"/>
    <w:rsid w:val="00B23D4F"/>
    <w:rsid w:val="00B2487C"/>
    <w:rsid w:val="00B475F0"/>
    <w:rsid w:val="00B55CB2"/>
    <w:rsid w:val="00B72702"/>
    <w:rsid w:val="00B96C34"/>
    <w:rsid w:val="00BA220C"/>
    <w:rsid w:val="00BA6759"/>
    <w:rsid w:val="00BC0C4B"/>
    <w:rsid w:val="00BC7E7E"/>
    <w:rsid w:val="00BD751D"/>
    <w:rsid w:val="00BF613B"/>
    <w:rsid w:val="00C050C2"/>
    <w:rsid w:val="00C3551A"/>
    <w:rsid w:val="00C36FE5"/>
    <w:rsid w:val="00C46FD1"/>
    <w:rsid w:val="00C508E8"/>
    <w:rsid w:val="00C66B05"/>
    <w:rsid w:val="00C76453"/>
    <w:rsid w:val="00C87A47"/>
    <w:rsid w:val="00CC2124"/>
    <w:rsid w:val="00CD0EF2"/>
    <w:rsid w:val="00D0321C"/>
    <w:rsid w:val="00D17ACC"/>
    <w:rsid w:val="00D17EE4"/>
    <w:rsid w:val="00D234B8"/>
    <w:rsid w:val="00D31432"/>
    <w:rsid w:val="00D40460"/>
    <w:rsid w:val="00D61E8D"/>
    <w:rsid w:val="00D63E8E"/>
    <w:rsid w:val="00D9094B"/>
    <w:rsid w:val="00D93465"/>
    <w:rsid w:val="00D93C92"/>
    <w:rsid w:val="00DF2BE1"/>
    <w:rsid w:val="00DF4462"/>
    <w:rsid w:val="00E36AB6"/>
    <w:rsid w:val="00E46D86"/>
    <w:rsid w:val="00E51DCB"/>
    <w:rsid w:val="00E86332"/>
    <w:rsid w:val="00EB0E3A"/>
    <w:rsid w:val="00ED0AA7"/>
    <w:rsid w:val="00EF5945"/>
    <w:rsid w:val="00F37C75"/>
    <w:rsid w:val="00F50995"/>
    <w:rsid w:val="00F56BBA"/>
    <w:rsid w:val="00FA54EC"/>
    <w:rsid w:val="00FB34AF"/>
    <w:rsid w:val="00FB6521"/>
    <w:rsid w:val="00FC1FA6"/>
    <w:rsid w:val="00FC44DB"/>
    <w:rsid w:val="00FD6C36"/>
    <w:rsid w:val="00FE3028"/>
    <w:rsid w:val="00FE345B"/>
    <w:rsid w:val="00FE516A"/>
    <w:rsid w:val="00FF3A73"/>
    <w:rsid w:val="00FF4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31752AA"/>
  <w15:docId w15:val="{E686D28D-4888-4ECB-9E80-C4C09CE5D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F0B81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8E640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qFormat/>
    <w:rsid w:val="004B2566"/>
    <w:pPr>
      <w:spacing w:before="100" w:beforeAutospacing="1" w:after="75"/>
      <w:outlineLvl w:val="2"/>
    </w:pPr>
    <w:rPr>
      <w:rFonts w:ascii="Arial" w:hAnsi="Arial" w:cs="Arial"/>
      <w:b/>
      <w:bCs/>
      <w:color w:val="199043"/>
      <w:sz w:val="20"/>
      <w:szCs w:val="20"/>
    </w:rPr>
  </w:style>
  <w:style w:type="paragraph" w:styleId="5">
    <w:name w:val="heading 5"/>
    <w:basedOn w:val="a"/>
    <w:next w:val="a"/>
    <w:link w:val="50"/>
    <w:semiHidden/>
    <w:unhideWhenUsed/>
    <w:qFormat/>
    <w:rsid w:val="00FF48C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A24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rsid w:val="00CD0EF2"/>
    <w:rPr>
      <w:color w:val="0000FF"/>
      <w:u w:val="single"/>
    </w:rPr>
  </w:style>
  <w:style w:type="paragraph" w:styleId="2">
    <w:name w:val="Body Text Indent 2"/>
    <w:basedOn w:val="a"/>
    <w:link w:val="20"/>
    <w:rsid w:val="00DF4462"/>
    <w:pPr>
      <w:spacing w:line="360" w:lineRule="auto"/>
      <w:ind w:firstLine="709"/>
      <w:jc w:val="both"/>
    </w:pPr>
    <w:rPr>
      <w:sz w:val="28"/>
    </w:rPr>
  </w:style>
  <w:style w:type="character" w:customStyle="1" w:styleId="20">
    <w:name w:val="Основной текст с отступом 2 Знак"/>
    <w:link w:val="2"/>
    <w:rsid w:val="00DF4462"/>
    <w:rPr>
      <w:sz w:val="28"/>
      <w:szCs w:val="24"/>
    </w:rPr>
  </w:style>
  <w:style w:type="paragraph" w:styleId="a5">
    <w:name w:val="List Paragraph"/>
    <w:basedOn w:val="a"/>
    <w:qFormat/>
    <w:rsid w:val="00DF446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Normal (Web)"/>
    <w:basedOn w:val="a"/>
    <w:uiPriority w:val="99"/>
    <w:rsid w:val="004B2566"/>
    <w:pPr>
      <w:spacing w:before="100" w:beforeAutospacing="1" w:after="100" w:afterAutospacing="1"/>
    </w:pPr>
  </w:style>
  <w:style w:type="paragraph" w:styleId="a7">
    <w:name w:val="header"/>
    <w:basedOn w:val="a"/>
    <w:link w:val="a8"/>
    <w:rsid w:val="00D234B8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rsid w:val="00D234B8"/>
    <w:rPr>
      <w:sz w:val="24"/>
      <w:szCs w:val="24"/>
    </w:rPr>
  </w:style>
  <w:style w:type="paragraph" w:styleId="a9">
    <w:name w:val="footer"/>
    <w:basedOn w:val="a"/>
    <w:link w:val="aa"/>
    <w:uiPriority w:val="99"/>
    <w:rsid w:val="00D234B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D234B8"/>
    <w:rPr>
      <w:sz w:val="24"/>
      <w:szCs w:val="24"/>
    </w:rPr>
  </w:style>
  <w:style w:type="paragraph" w:styleId="ab">
    <w:name w:val="Body Text"/>
    <w:basedOn w:val="a"/>
    <w:link w:val="ac"/>
    <w:rsid w:val="00FC1FA6"/>
    <w:pPr>
      <w:spacing w:after="120"/>
    </w:pPr>
  </w:style>
  <w:style w:type="character" w:customStyle="1" w:styleId="ac">
    <w:name w:val="Основной текст Знак"/>
    <w:basedOn w:val="a0"/>
    <w:link w:val="ab"/>
    <w:rsid w:val="00FC1FA6"/>
    <w:rPr>
      <w:sz w:val="24"/>
      <w:szCs w:val="24"/>
    </w:rPr>
  </w:style>
  <w:style w:type="character" w:styleId="ad">
    <w:name w:val="page number"/>
    <w:basedOn w:val="a0"/>
    <w:rsid w:val="00C87A47"/>
  </w:style>
  <w:style w:type="paragraph" w:customStyle="1" w:styleId="c18">
    <w:name w:val="c18"/>
    <w:basedOn w:val="a"/>
    <w:rsid w:val="00297928"/>
    <w:pPr>
      <w:spacing w:before="100" w:beforeAutospacing="1" w:after="100" w:afterAutospacing="1"/>
    </w:pPr>
  </w:style>
  <w:style w:type="character" w:customStyle="1" w:styleId="c15">
    <w:name w:val="c15"/>
    <w:basedOn w:val="a0"/>
    <w:rsid w:val="00297928"/>
  </w:style>
  <w:style w:type="paragraph" w:customStyle="1" w:styleId="c34">
    <w:name w:val="c34"/>
    <w:basedOn w:val="a"/>
    <w:rsid w:val="00297928"/>
    <w:pPr>
      <w:spacing w:before="100" w:beforeAutospacing="1" w:after="100" w:afterAutospacing="1"/>
    </w:pPr>
  </w:style>
  <w:style w:type="character" w:customStyle="1" w:styleId="c24">
    <w:name w:val="c24"/>
    <w:basedOn w:val="a0"/>
    <w:rsid w:val="00297928"/>
  </w:style>
  <w:style w:type="character" w:customStyle="1" w:styleId="apple-converted-space">
    <w:name w:val="apple-converted-space"/>
    <w:basedOn w:val="a0"/>
    <w:rsid w:val="00297928"/>
  </w:style>
  <w:style w:type="character" w:customStyle="1" w:styleId="c11">
    <w:name w:val="c11"/>
    <w:basedOn w:val="a0"/>
    <w:rsid w:val="00130108"/>
  </w:style>
  <w:style w:type="paragraph" w:styleId="ae">
    <w:name w:val="Subtitle"/>
    <w:basedOn w:val="a"/>
    <w:next w:val="a"/>
    <w:link w:val="af"/>
    <w:qFormat/>
    <w:rsid w:val="0057358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">
    <w:name w:val="Подзаголовок Знак"/>
    <w:basedOn w:val="a0"/>
    <w:link w:val="ae"/>
    <w:rsid w:val="0057358C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paragraph" w:styleId="af0">
    <w:name w:val="Title"/>
    <w:basedOn w:val="a"/>
    <w:next w:val="a"/>
    <w:link w:val="af1"/>
    <w:qFormat/>
    <w:rsid w:val="0057358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1">
    <w:name w:val="Заголовок Знак"/>
    <w:basedOn w:val="a0"/>
    <w:link w:val="af0"/>
    <w:rsid w:val="0057358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f2">
    <w:name w:val="Placeholder Text"/>
    <w:basedOn w:val="a0"/>
    <w:uiPriority w:val="99"/>
    <w:semiHidden/>
    <w:rsid w:val="00B02E6D"/>
    <w:rPr>
      <w:color w:val="808080"/>
    </w:rPr>
  </w:style>
  <w:style w:type="paragraph" w:styleId="af3">
    <w:name w:val="Balloon Text"/>
    <w:basedOn w:val="a"/>
    <w:link w:val="af4"/>
    <w:rsid w:val="00B02E6D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rsid w:val="00B02E6D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8E640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c17">
    <w:name w:val="c17"/>
    <w:basedOn w:val="a"/>
    <w:rsid w:val="002F03C8"/>
    <w:pPr>
      <w:spacing w:before="100" w:beforeAutospacing="1" w:after="100" w:afterAutospacing="1"/>
    </w:pPr>
  </w:style>
  <w:style w:type="character" w:customStyle="1" w:styleId="c2">
    <w:name w:val="c2"/>
    <w:basedOn w:val="a0"/>
    <w:rsid w:val="002F03C8"/>
  </w:style>
  <w:style w:type="paragraph" w:customStyle="1" w:styleId="c43">
    <w:name w:val="c43"/>
    <w:basedOn w:val="a"/>
    <w:rsid w:val="002F03C8"/>
    <w:pPr>
      <w:spacing w:before="100" w:beforeAutospacing="1" w:after="100" w:afterAutospacing="1"/>
    </w:pPr>
  </w:style>
  <w:style w:type="character" w:customStyle="1" w:styleId="c8">
    <w:name w:val="c8"/>
    <w:basedOn w:val="a0"/>
    <w:rsid w:val="002F03C8"/>
  </w:style>
  <w:style w:type="paragraph" w:customStyle="1" w:styleId="c22">
    <w:name w:val="c22"/>
    <w:basedOn w:val="a"/>
    <w:rsid w:val="00620B0A"/>
    <w:pPr>
      <w:spacing w:before="100" w:beforeAutospacing="1" w:after="100" w:afterAutospacing="1"/>
    </w:pPr>
  </w:style>
  <w:style w:type="paragraph" w:customStyle="1" w:styleId="c19">
    <w:name w:val="c19"/>
    <w:basedOn w:val="a"/>
    <w:rsid w:val="00620B0A"/>
    <w:pPr>
      <w:spacing w:before="100" w:beforeAutospacing="1" w:after="100" w:afterAutospacing="1"/>
    </w:pPr>
  </w:style>
  <w:style w:type="paragraph" w:customStyle="1" w:styleId="c132">
    <w:name w:val="c132"/>
    <w:basedOn w:val="a"/>
    <w:rsid w:val="005865B6"/>
    <w:pPr>
      <w:spacing w:before="100" w:beforeAutospacing="1" w:after="100" w:afterAutospacing="1"/>
    </w:pPr>
  </w:style>
  <w:style w:type="character" w:customStyle="1" w:styleId="c60">
    <w:name w:val="c60"/>
    <w:basedOn w:val="a0"/>
    <w:rsid w:val="005865B6"/>
  </w:style>
  <w:style w:type="paragraph" w:customStyle="1" w:styleId="c80">
    <w:name w:val="c80"/>
    <w:basedOn w:val="a"/>
    <w:rsid w:val="005865B6"/>
    <w:pPr>
      <w:spacing w:before="100" w:beforeAutospacing="1" w:after="100" w:afterAutospacing="1"/>
    </w:pPr>
  </w:style>
  <w:style w:type="character" w:customStyle="1" w:styleId="50">
    <w:name w:val="Заголовок 5 Знак"/>
    <w:basedOn w:val="a0"/>
    <w:link w:val="5"/>
    <w:uiPriority w:val="9"/>
    <w:rsid w:val="00FF48C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c49">
    <w:name w:val="c49"/>
    <w:basedOn w:val="a"/>
    <w:rsid w:val="00A50091"/>
    <w:pPr>
      <w:spacing w:before="100" w:beforeAutospacing="1" w:after="100" w:afterAutospacing="1"/>
    </w:pPr>
  </w:style>
  <w:style w:type="character" w:customStyle="1" w:styleId="c12">
    <w:name w:val="c12"/>
    <w:basedOn w:val="a0"/>
    <w:rsid w:val="00A50091"/>
  </w:style>
  <w:style w:type="paragraph" w:customStyle="1" w:styleId="c87">
    <w:name w:val="c87"/>
    <w:basedOn w:val="a"/>
    <w:rsid w:val="00A50091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76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9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13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50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5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6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8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3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5.wmf"/><Relationship Id="rId47" Type="http://schemas.openxmlformats.org/officeDocument/2006/relationships/image" Target="media/image17.png"/><Relationship Id="rId50" Type="http://schemas.openxmlformats.org/officeDocument/2006/relationships/image" Target="media/image20.png"/><Relationship Id="rId55" Type="http://schemas.openxmlformats.org/officeDocument/2006/relationships/theme" Target="theme/theme1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hyperlink" Target="http://www.google.com/url?q=http%3A%2F%2Fwww.fipi.ru%2F&amp;sa=D&amp;sntz=1&amp;usg=AFQjCNGRdWp9iKGTry-nNOzmLpo2auvpjw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6.wmf"/><Relationship Id="rId52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png"/><Relationship Id="rId8" Type="http://schemas.openxmlformats.org/officeDocument/2006/relationships/image" Target="media/image1.png"/><Relationship Id="rId51" Type="http://schemas.openxmlformats.org/officeDocument/2006/relationships/image" Target="media/image21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1</Pages>
  <Words>9068</Words>
  <Characters>51688</Characters>
  <Application>Microsoft Office Word</Application>
  <DocSecurity>0</DocSecurity>
  <Lines>430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11</Company>
  <LinksUpToDate>false</LinksUpToDate>
  <CharactersWithSpaces>60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11</dc:creator>
  <cp:lastModifiedBy>Admin</cp:lastModifiedBy>
  <cp:revision>21</cp:revision>
  <cp:lastPrinted>2016-01-08T15:04:00Z</cp:lastPrinted>
  <dcterms:created xsi:type="dcterms:W3CDTF">2017-03-29T17:24:00Z</dcterms:created>
  <dcterms:modified xsi:type="dcterms:W3CDTF">2020-09-09T13:30:00Z</dcterms:modified>
</cp:coreProperties>
</file>